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23"/>
  </p:notesMasterIdLst>
  <p:sldIdLst>
    <p:sldId id="256" r:id="rId2"/>
    <p:sldId id="257" r:id="rId3"/>
    <p:sldId id="290" r:id="rId4"/>
    <p:sldId id="276" r:id="rId5"/>
    <p:sldId id="277" r:id="rId6"/>
    <p:sldId id="278" r:id="rId7"/>
    <p:sldId id="279" r:id="rId8"/>
    <p:sldId id="285" r:id="rId9"/>
    <p:sldId id="286" r:id="rId10"/>
    <p:sldId id="287" r:id="rId11"/>
    <p:sldId id="282" r:id="rId12"/>
    <p:sldId id="283" r:id="rId13"/>
    <p:sldId id="284" r:id="rId14"/>
    <p:sldId id="280" r:id="rId15"/>
    <p:sldId id="281" r:id="rId16"/>
    <p:sldId id="270" r:id="rId17"/>
    <p:sldId id="260" r:id="rId18"/>
    <p:sldId id="272" r:id="rId19"/>
    <p:sldId id="273" r:id="rId20"/>
    <p:sldId id="261" r:id="rId21"/>
    <p:sldId id="289" r:id="rId2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292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778" y="67"/>
      </p:cViewPr>
      <p:guideLst>
        <p:guide orient="horz" pos="1620"/>
        <p:guide pos="2880"/>
        <p:guide pos="29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12-08T08:40:51.9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49 3598 0,'-67'27'172,"81"-40"-141,-1 13-31,13-40 0,40 0 32,67-52-1,-107 52 0</inkml:trace>
  <inkml:trace contextRef="#ctx0" brushRef="#br0" timeOffset="731.82">3519 3228 0,'0'0'0,"0"-27"47,0 67 15,0 0-46,0-14-16,0 14 15,0 13-15,0 13 16,0-26 0,26-14-1,-26 1 1,0-41 31,0-12-32,0 13 1,0-14 0,0 1-1,0-14 1,27 0 0,-14 14-1,27 26-15,-14-26 16,14-14-1,-14 0 1,-26 0 15,0-12-15,0 65 31,0 40-32,0-14 1,27 14-16,-27 53 16,0 13-1</inkml:trace>
  <inkml:trace contextRef="#ctx0" brushRef="#br0" timeOffset="1546.93">3096 4591 0,'0'0'0,"-27"0"15,40 0 48,1 0-48,12 26-15,1-26 16,105 66 15,-66 0 1,-53-66-17</inkml:trace>
  <inkml:trace contextRef="#ctx0" brushRef="#br0" timeOffset="2297.04">3506 4723 0,'0'-27'16,"0"67"46,0-27-46,0 27-16,0 0 15,0-14-15,0 67 16,26-27 15,-26-13-15,27-27-1,-27-52 32,0-14-31,0 14 0,0-1-1,13 1 1,-13 12-1,40 14 1,-40-26-16,66 0 16,-27-1-1,1-13 1,-13 14 0,-27 39 62,0 0-63,0 27-15,0 0 16,0-1-16,0 14 16,0 93-1,0-93 1</inkml:trace>
  <inkml:trace contextRef="#ctx0" brushRef="#br0" timeOffset="4261.92">1019 3479 0,'-14'0'16,"54"0"62,-13 13-78,-14-13 15,53 27 1,27 13 15,-54-1-31</inkml:trace>
  <inkml:trace contextRef="#ctx0" brushRef="#br0" timeOffset="5126.37">622 3188 0,'-27'-26'15,"27"-1"1,-13 27 0,13-13-1,0 53 32,13 26-31,-13 0-1,14 13 1,12-39 0,-26-13-1,0-41 32,0 1-31,0-13-1,26-1 1,1 14 0,-14 13-1,-13-40 1,40 40-1,0-26 1,-14-1 0,-26 14-1,0-13 1,-13-14 0,13 27-1,0 39 32,0 14-47,13 79 16,-13 13-1,40 1 1</inkml:trace>
  <inkml:trace contextRef="#ctx0" brushRef="#br0" timeOffset="5860.57">1124 4749 0,'0'0'0,"27"0"63,13-13-47,-1-40-1,-25 27-15,12-1 16,40-12 15,-39 39-15</inkml:trace>
  <inkml:trace contextRef="#ctx0" brushRef="#br0" timeOffset="6592.42">860 4789 0,'0'0'16,"0"-27"-1,13 27 17,14 27-1,-27 13-31,0-14 15,0 27-15,26 53 32,-26 13-17,26-93 1,-26-12 0,0-28-1,0-25 1,0 12-1,0 14 17,0-13-17,14-1 1,25 1 0,1 12-1,26-12 1,-26-1-1,-40 14 17,0-13-17,-27-1 1,1 27 0,26 93-1,0 0 1,13 12-1,14-38 1,-27-41-16</inkml:trace>
  <inkml:trace contextRef="#ctx0" brushRef="#br0" timeOffset="12562.05">20889 7990 0,'0'-13'0,"0"-13"32,-13 65 77,13 14-93,-40 13-16,-39 146 15,-1-40 1,40-79 0,14-40 15,26-27-16</inkml:trace>
  <inkml:trace contextRef="#ctx0" brushRef="#br0" timeOffset="13286.48">20492 8784 0,'0'-26'16,"0"39"15,0 0-15,0 27-16,0 0 15,0-1-15,-13 54 16,13-27-1,-27-40 1,27 1 0,14-54 46,12 1-46,0 0-1,1 26 1,13-14 0,12-25-1,-25-1 1,-1-26 0,-26 26-1,0 14 1,0 79 31,0 13-47,0 40 15,0-14 1,0 14 0,0-80-1</inkml:trace>
  <inkml:trace contextRef="#ctx0" brushRef="#br0" timeOffset="13953.49">23006 8030 0,'0'-13'16,"13"13"31,13 13-31,106 119 15,1 14 0</inkml:trace>
  <inkml:trace contextRef="#ctx0" brushRef="#br0" timeOffset="14602.64">23416 8427 0,'0'-26'31,"0"39"0,0 26-15,0 14-16,0 40 15,0-14 1,0 14 0,0-80-1,0-26 32,0-27-31,0 1-1,0 12 1,0-13 0,39 14-1,41 13 1,-27-14-1,-14 1 1,1-1 0,-40-12-1,13 25 1,-13 28 31,0 39-32,0 158 1,0-39 0,-13-92-16</inkml:trace>
  <inkml:trace contextRef="#ctx0" brushRef="#br0" timeOffset="22953.54">24262 7051 0,'27'0'47,"-27"13"-31</inkml:trace>
  <inkml:trace contextRef="#ctx0" brushRef="#br0" timeOffset="23145.41">24408 7183 0,'0'0'15,"13"0"17,-13 27-17,26-1 1,-26-12 0</inkml:trace>
  <inkml:trace contextRef="#ctx0" brushRef="#br0" timeOffset="23292.95">24580 7369 0,'26'0'31,"-26"13"-15</inkml:trace>
  <inkml:trace contextRef="#ctx0" brushRef="#br0" timeOffset="24027.14">24831 7382 0,'0'0'0,"0"26"63,0 14-48,0-14-15,0 27 16,0 0-16,0 0 15,0-26-15,0 12 16,0-12-16,0-14 16,13-26 31,-13 0-16,0-14-16,27 1 1,-14 12 0,14-12-1,-1 0 1,-26-1-16,13 1 16,-13 12-1,0-12 1,27 26 31,-27 26-32,0 54 1,0 12 0,0-12-16</inkml:trace>
  <inkml:trace contextRef="#ctx0" brushRef="#br0" timeOffset="24911.09">22132 7078 0,'0'13'78</inkml:trace>
  <inkml:trace contextRef="#ctx0" brushRef="#br0" timeOffset="25136.78">22146 7104 0</inkml:trace>
  <inkml:trace contextRef="#ctx0" brushRef="#br0" timeOffset="25459.5">22119 7104 0,'0'40'79,"-26"-40"-64,26 26-15,0-13 16,-14-13-1,14 27 1</inkml:trace>
  <inkml:trace contextRef="#ctx0" brushRef="#br0" timeOffset="25591.46">22079 7236 0,'0'14'31,"0"12"0,-26-26-15,26 13-16</inkml:trace>
  <inkml:trace contextRef="#ctx0" brushRef="#br0" timeOffset="25731.04">22066 7316 0,'-26'26'0,"26"-13"16,-27 14 0</inkml:trace>
  <inkml:trace contextRef="#ctx0" brushRef="#br0" timeOffset="26374.58">21881 7302 0,'0'-13'15,"0"26"48,0 14-48,0-1-15,13 1 16,-13-1-16,0-12 16,0 12-1,0 0 1,27-26 15,-27-13 0,13-13 32,13 26-48,-26-13-15,40 13 0,0-27 32,-14 1-17,-26-1 1,0 14 0,0 53 46,0-1-62,0-12 16,0 52-1,0-26 1</inkml:trace>
  <inkml:trace contextRef="#ctx0" brushRef="#br0" timeOffset="51133.68">11999 4710 0,'-27'13'47,"-12"26"-32,-1 14-15,-26 27 16,13-1-16,-13 1 16,0-14-16,26-13 15,0 0-15,1 13 0,-1-40 16,0 14-16,14-14 15,-14 14 32,53-40-31</inkml:trace>
  <inkml:trace contextRef="#ctx0" brushRef="#br0" timeOffset="52118.64">11337 5411 0,'0'0'0,"0"-14"47,-13 14-31,-13 0 31,-1-26 15,14 26-46,-13 0-1,12 0 1,14 13-16,-39-13 16,39 13-16,-40 14 15,40-1 1,-27 80 0,27-79-1,0-1-15,14 14 16,25-14-1,14-26 1,0 0 0,0-13-1,-13-27 1,-40 1 0,0-54-1,-13 67 1,-54-14-1,41 40 17,26 13-1,0 14-31</inkml:trace>
  <inkml:trace contextRef="#ctx0" brushRef="#br0" timeOffset="52591.86">11470 5781 0,'-27'-13'16,"27"39"78,27 1-94,-1 39 15,27-13-15,-13 0 16,-1 13-16,54 40 16,-40-14-1,-40-39 1,-13-79 31</inkml:trace>
  <inkml:trace contextRef="#ctx0" brushRef="#br0" timeOffset="53249.14">12039 4736 0,'0'0'0,"0"-13"16,13 13 31,13 0-32,159 0 17,54 13-1,-200-13-31,1 26 15,-14-26 1,-26 14 15</inkml:trace>
  <inkml:trace contextRef="#ctx0" brushRef="#br0" timeOffset="53582.01">11999 4934 0,'13'0'47,"0"0"-47,27 0 15,79 0 1,40 0 0,13 0-1,-40 40 1,-92-40-1</inkml:trace>
  <inkml:trace contextRef="#ctx0" brushRef="#br0" timeOffset="54099.74">12713 4895 0,'0'-27'16,"0"54"-16,0-67 15,0 67 48,27-14-47,-1 40-16,1 13 15,12-13-15,94 79 16,-41-13-1,-65-53 1,-27-53 0</inkml:trace>
  <inkml:trace contextRef="#ctx0" brushRef="#br0" timeOffset="54615.06">13216 5477 0,'0'-13'15,"-27"13"-15,27-27 16,0-13-1,0 27 1,-26 13 0,13 0-1,-53 13 17,52 67-17,14-27 1,0-14-1,0-12 1,80 13 0,-27-40-1,-14 0 1,1-40 0,-40 27-16,13-27 15,-13-53 1,0 54-1,-66 25 1,26 14 0,27 14-1</inkml:trace>
  <inkml:trace contextRef="#ctx0" brushRef="#br0" timeOffset="55063.8">13150 5768 0,'0'-27'32,"0"54"14,0-1-46,-13 14 16,13 13-16,-53 0 16,26 66-1,-13 13 1,14-92-16,26-27 16,-26 14-1</inkml:trace>
  <inkml:trace contextRef="#ctx0" brushRef="#br0" timeOffset="55713.37">11787 6244 0,'-26'0'31,"52"27"-15,1-27 0,-1 0-16,67 0 15,198 0 16,13 0 1,-238 0-1,-26 0-31,39 0 31,-39 26-15,-27-26-1,-26 27 1</inkml:trace>
  <inkml:trace contextRef="#ctx0" brushRef="#br0" timeOffset="56130.92">11946 6085 0,'0'0'16,"13"0"31,14 0-47,-1 0 15,27 0-15,0 0 16,13 0-16,106 0 15,13 0 1,-52 0 0,-41 0-1,-79 0 1</inkml:trace>
  <inkml:trace contextRef="#ctx0" brushRef="#br0" timeOffset="57344.89">13361 5239 0,'0'26'16,"-26"-26"-1,26-26 79,0 13-78,0-14-16,0 1 15,13-1-15,-13-13 16,27 1-16,-27 12 16,66-39-1,13 40 17,27-1-1,-27 27 0,-79 13 0,0 1-31,0 25 16,0 1 0,0 26-1,-26-26 16,-1-14-31,1 14 16,-40 13 0,26-27-1,-26-12 1,66 12 0,-13-26-1</inkml:trace>
  <inkml:trace contextRef="#ctx0" brushRef="#br0" timeOffset="57765.56">13520 5027 0,'0'0'0,"0"13"94,13-13-94</inkml:trace>
  <inkml:trace contextRef="#ctx0" brushRef="#br0" timeOffset="57928.53">13586 5133 0,'14'0'63</inkml:trace>
  <inkml:trace contextRef="#ctx0" brushRef="#br0" timeOffset="58960.31">13441 5530 0,'0'0'0,"13"0"47,0 0-31,14 0-16,12 0 31,67 0 0,-53 26 1,40 67-1,-67-67-31,1 27 15,-1-13 1,1-14 0,-27 1-1,0 52 1,-14-66 0,-12 14-1,-1-27 1,-12 26 15,-1-26-15,14 0-1,-14-13 1,13 0 0,-39-27-1,27 14 1,-1-40-1,-13 26 1,27 0 0,-1 14-1,1-54 1,12 41 0,-12 12 15</inkml:trace>
  <inkml:trace contextRef="#ctx0" brushRef="#br0" timeOffset="59448.39">13679 5874 0,'13'-13'109</inkml:trace>
  <inkml:trace contextRef="#ctx0" brushRef="#br0" timeOffset="59619.18">13745 5781 0,'0'0'0,"13"0"63</inkml:trace>
  <inkml:trace contextRef="#ctx0" brushRef="#br0" timeOffset="90567.9">12978 5292 0,'-27'13'94,"1"27"-78,-1-1-1,1 1 1,26-27 0,-26 40-1,26-13 1,0 13-1,0-40-15,0 27 16,0 13 0,13-14-1,13 1 1,-26-14 0,27 1-1,-14-1 16,13 1-31,14-14 16,0 13 0,-67-26 93,14 0-93,-27 27-1,14-27 1,13 0 0,13 13 93,39-13-109,1 0 16,-14 0-1,-26-40 1,40 14-1,-40 0 1,27-1 0,-27 14-1,-14 13 1,-12 13 15,26 0-31,0 14 16,0 12-1</inkml:trace>
  <inkml:trace contextRef="#ctx0" brushRef="#br0" timeOffset="91264.64">12819 5292 0,'0'13'31,"27"-13"-15,-1 0-16,14 0 31,-1 0-31,-12 0 16,-1 0-1,-26 40 95,0 12-110,0 1 15,0 14-15,0-1 16,0-27-16</inkml:trace>
  <inkml:trace contextRef="#ctx0" brushRef="#br0" timeOffset="98625.19">11245 1733 0,'-27'-26'16,"27"12"78,0 67-1,27-26-77,-27 12-16,26-12 0,-26 26 16,27 0-16,-1 26 15,67 133 17,-27-14-1,-40-92 0,-26-93 0,0-39-15</inkml:trace>
  <inkml:trace contextRef="#ctx0" brushRef="#br0" timeOffset="99308.53">11284 1693 0,'0'-13'15,"14"13"79,12 27-78,1-1-16,-14 0 15,27 1-15,12 13 16,-25-14-16,26 40 47,-27-66-16,14 0 0</inkml:trace>
  <inkml:trace contextRef="#ctx0" brushRef="#br0" timeOffset="99809.03">11655 1931 0,'0'0'0,"26"0"63,1 0-47,26-13-16,0 13 15,13 0-15,66 0 16,-13 0-1,-13 0 1,-53 0 0,-27 0-1,-39 0 48,13 13-48</inkml:trace>
  <inkml:trace contextRef="#ctx0" brushRef="#br0" timeOffset="100588.47">11642 2540 0,'-27'0'15,"40"0"32,1 0-31,52-13-1,53 13 1,13-27 0,14 27-1,12-26 17,-144 26-17</inkml:trace>
  <inkml:trace contextRef="#ctx0" brushRef="#br0" timeOffset="101007.36">12277 2487 0,'-14'0'16,"14"13"62,40-13-78,-40 40 16,53-14-16,-27 1 0,-12-14 15,39 67 1,0-14-1,-1-27 1,-52-12 0,27-27-1,-14 0 1</inkml:trace>
  <inkml:trace contextRef="#ctx0" brushRef="#br0" timeOffset="101771.55">12277 1786 0,'0'-13'16,"0"52"47,0-12-48,0-1-15,0 14 16,13 0-16,-13 26 15,40 40 1,-14-1 0,27 41-1,-27-67 1,-12-12 15,-14-1-31,26-27 31,-26-12-31,27 13 16,-27-1 0,26-12-1,-13-1 1,14 1 0,-1-14-1,-26 13 32,13-26-47,14 0 63</inkml:trace>
  <inkml:trace contextRef="#ctx0" brushRef="#br0" timeOffset="110813.81">22516 2381 0,'0'0'0,"-26"0"0,26 13 47,0 212-16,0 119 0,0-238 1,0-119-1,0-27-16,0-52 1,0-41 0,0-78-1,13 158 1,13 0 0,27 13 15,0 0-16,0 40 1,-40 0 0,27 27-16,-40-14 15,0 67 1,-53-1 0,0 14-1,13-41 1,14-25-1,52-27 32,1 0-31,13 0 0,-1 0-1,-39 40 1,53 12-1,-26 28 1,-27-40 0,-14-1-1,-39 1 1,14-14 0,-27-26-1,26 0 1,40-26-1</inkml:trace>
  <inkml:trace contextRef="#ctx0" brushRef="#br0" timeOffset="111264.18">23006 2712 0,'0'0'0,"-14"-13"31,1 13-15,-13 0-16,26 13 15,-40 40 1,13 13-1,27 13 1,0-39 0,0-27-1,14-13 1,25 0 0,1-39-1,-27 12 1,-13-39-1,0-27 1,0 80 0,-26-13-1,26 39 1,0 0 0</inkml:trace>
  <inkml:trace contextRef="#ctx0" brushRef="#br0" timeOffset="112013.18">23244 2818 0,'-14'-40'0,"14"0"15,-26 40 1,26-26-1,-27 26 1,14 0 0,13 13-1,-39 40 1,12 0 0,14 0-1,13-13 1,13-27-1,27-13 1,-14 0 0,1-53-1,-1 13 1,-26 14 0,0 39 30,27-13-30,-27 26 0,13 1-1,13-1 1,27-26 0,0 0-1,-26-26-15,12-27 16,-39 0-1,0-39 1,0-1 0,-13 0-1,13 80 1,-26 53 31,26 13-32,0 39 1,0 14 0,13 0-1,13-53 1,1-27 0</inkml:trace>
  <inkml:trace contextRef="#ctx0" brushRef="#br0" timeOffset="112261.88">23402 2738 0,'0'-26'0,"14"26"15,-1 0 1,27-26 0,39 26-1,53-27 1,-92 1-16</inkml:trace>
  <inkml:trace contextRef="#ctx0" brushRef="#br0" timeOffset="118172.18">13189 1879 0,'0'0'15,"0"-27"-15,0 1 0,-13-1 16,13 1-1,-13 26 1,-13 0 0,-27 26-1,-14 80 17,15 40-1,52-80-16,39-27 1,67 1 0,-13-40-1,-1 0 1,-12-26 0,-54-27-1,14-66 1,-40 26-1,0 80 1,0-14 0,0 41 31,0 12-32,0 27 1,-13 53-1,13-53-15,-27 26 16,27-39 0,0-1-1,27-39 17,12-39-17,1 12 1,-27 1-1,14 26 1,-1 0 0,27 0-1,-40 13 17,27-13-32,-40 13 15,40-13 1,-14 0-1,14 0 1,-14 0 0,1-66-1,-1 26 1,-26 1 0,-13 26-1,-14 13 1,1 0-1,0 0 1,-14 79 15,13-53-15,27 1 0,0-1-1,67-26 1,-54 0-1,26-13 1,-12 0 0,-14 13 31,14 0-32,-1 39 1,27-12-1,-13-27 1,-1 0 0,54-53-1,-93 13 1,0-13 15,0 40-15,-13 13-1,-14 0 17,27 53-32,0-26 15,0-14 1,14 53 0,12-66 15</inkml:trace>
  <inkml:trace contextRef="#ctx0" brushRef="#br0" timeOffset="118339.82">14076 1971 0,'0'0'0,"0"-26"31,13 26 0,-13 26-31,27-26 16</inkml:trace>
  <inkml:trace contextRef="#ctx0" brushRef="#br0" timeOffset="118706.35">14248 2090 0,'26'0'31,"-13"0"-15,27 0 0,-13 0-16,-1 27 15,-13 12-15,-13 1 16,40 0-1,-40-14 1,0-13 0,-26-13-1,26-26 1,0-40 0,0-14-1,66 41 1,26-1-1,-65 40 1</inkml:trace>
  <inkml:trace contextRef="#ctx0" brushRef="#br0" timeOffset="120487.4">15412 7541 0,'0'0'0,"-13"0"0,13-27 31,0 14-16,-27 13 1,27-27-16,0 54 78,14 13-62,-14-14-16,39 27 0,-12 26 15,12 14 1,27 145 0,27 133-1,-27-213 1,-39-25 0,-1-81-1,-26-25 1,0-54 31,0 14-47,0-13 0</inkml:trace>
  <inkml:trace contextRef="#ctx0" brushRef="#br0" timeOffset="121337.59">15425 7157 0,'0'0'16,"-26"-40"-16,-1 1 16,14 39-1,13-14 1,-40 14 0,-26 14 15,40 39 0,-14 13-15,40 39-1,0-65-15,13 13 16,14-26 0,26-14-1,-14-13 1,14-40-1,-26-26 1,-27-40 0,0-13-1,-40-13 1,27 132 15,-27 0-31,0 26 31,40 14-15</inkml:trace>
  <inkml:trace contextRef="#ctx0" brushRef="#br0" timeOffset="122003.47">15637 7435 0,'0'0'0,"0"-27"16,-27 27-1,27-26 1,14 26 46,12 40-62,-13-14 16,53 40 0,14 27-1,39 26 1,26-13-1,-26-1 1,-105-78 0,-14-14-1</inkml:trace>
  <inkml:trace contextRef="#ctx0" brushRef="#br0" timeOffset="122651.43">16259 7951 0,'-14'0'16,"-12"0"15,52 0 16,1 0-47,26 0 15,145 0 1,54 0 0,-14 0-1,79 0 1,-251 0-1,-66 26 48,-39-26-63,39 13 16,-53-13-16</inkml:trace>
  <inkml:trace contextRef="#ctx0" brushRef="#br0" timeOffset="123135.18">16484 8162 0,'0'0'0,"-27"0"15,1 0 1,-1 0-16,40 0 47,1 0-32,144 0 1,1 0 0,66-26-1,53 26 1,-119 0-1,-120 0 17,-78 13-17,-41 14 1,14-27-16</inkml:trace>
  <inkml:trace contextRef="#ctx0" brushRef="#br0" timeOffset="123960.79">15756 8678 0,'0'-26'16,"0"66"78,0-14-79,0 14-15,13 13 16,-13 0-16,27-1 0,26 54 31,-1 53 1,-25-93-1</inkml:trace>
  <inkml:trace contextRef="#ctx0" brushRef="#br0" timeOffset="124943.33">15968 9340 0,'0'0'0,"26"0"63,-13 0-48,40 0 1,13 0-16,556-66 31,-172 66 16,-357 0-31,-80 0-16,-13-27 46</inkml:trace>
  <inkml:trace contextRef="#ctx0" brushRef="#br0" timeOffset="125599.21">16312 9208 0,'-14'0'31,"-12"0"16,-14 0-47,27 0 16,-14 0-1,41 0 63,-1 0-62,27 0-16,-1 0 16,54 0-1,66-14 1,-67 14-16,133-26 16,-66 26-1,-53 0 1,-40-27-1,-26 27 1</inkml:trace>
  <inkml:trace contextRef="#ctx0" brushRef="#br0" timeOffset="126350.59">17304 9247 0,'0'-13'31,"26"53"16,1-14-47,-14 14 15,13-1-15,14 1 16,53 79 0,52 106 15,-118-185-31,52 79 31,-53-106 0,-12-13-15</inkml:trace>
  <inkml:trace contextRef="#ctx0" brushRef="#br0" timeOffset="126981.24">18058 9895 0,'0'0'0,"-13"0"0,13-26 15,0 13 1,-14 13-16,-25 0 47,39 13-32,-40 40 1,14-27-16,26 40 16,0 1-1,0-14 1,26-27 0,67 40-1,-27-66 1,-27-13-1,1-14 1,0-65 15,-40 26-31,0 13 32,0 13-17,-40-13 1,-26 27-1,13-1 1,13 27 0,27 0-1</inkml:trace>
  <inkml:trace contextRef="#ctx0" brushRef="#br0" timeOffset="128463.06">17396 8070 0,'0'-27'0,"0"-12"32,0 52 61,14 13-93,-14 1 16,26 12-16,-26 1 16,26 26-1,1 14 1,26 26 0,-40-40-1,-13-27 1,27 1-1,-1 13 1,-26-13 0,26-14-16,-26 14 15,14-1 1,12 1 15,1 26-15,-27-52-1,26 25 1,1 1 0,-27 0-1,13-14 1,-13 27 0,26 13-1,-26-39 1,27 39-1,-27-53 1,26 13 0,-26-12-1,27 25 1,-27-12 15,13 39-15,-13-26-1,0-1 1,26-25 0,-26 12-1,27 0 1,-27-12 0,26 12-1,-26 1 1,13-14-1,-13 13 1,27-26 0,-27 14-1,0 12 17,13 0-17,-13-12 16,27 12-15</inkml:trace>
  <inkml:trace contextRef="#ctx0" brushRef="#br0" timeOffset="130245.1">15227 6667 0,'-27'0'31,"27"27"32,-26-27-63,13 0 15,-27-13 1,13 13-1,14-40-15,-66-26 32,26-27-17,26-13 1,1-105 0,26 78-1,13 28 1,14 91-16,-1-52 31,27 40-15,26-40-1,-39 66 1,0-14 0,0 14-1,-14 0 1,0 0-1,27 0 1,-13 53 0,0 0-1,-27 13 1,-13 1 0,0-1-1,0 40 1,0-40-1,-26 13 1,-1-39 0,1 13-1,-1-14 1,-39 28 0,40-1-1,26-53 16,-27 13-15,14-26 15,-14 0-31</inkml:trace>
  <inkml:trace contextRef="#ctx0" brushRef="#br0" timeOffset="130883.02">15081 6099 0,'0'-14'15,"-26"14"1,26-26 0,0 13 30,13 13-14,-26 0 77,39 0-62,1 0-47</inkml:trace>
  <inkml:trace contextRef="#ctx0" brushRef="#br0" timeOffset="131321.26">15227 6046 0,'13'0'125,"-39"0"-31,26-14-94,0-12 47,13 26-32,-13 13 1</inkml:trace>
  <inkml:trace contextRef="#ctx0" brushRef="#br0" timeOffset="132690.94">15081 7395 0,'0'0'0,"0"-26"16,-13 26-1,13-14-15,-26-12 31,-54-1 1,54 27-32,-93 0 31,-14 27 0,54 13 0,-67-1-15,80 1 0,13 26-1,14-26 1,12 39 0,27-26-1,0 0 1,0-13-1,40 26 1,0-26 0,13-14-1,-40 14 1,66-27 0,-26-13-1,-13 0 1,-1 0 15,14-27-15,-13-12-1,39-41 1,-12 14 0,-15 13-1,1-13 1,-13 27-1,-13-14 1,12 13 0,-26 13-1,-13 14 1</inkml:trace>
  <inkml:trace contextRef="#ctx0" brushRef="#br0" timeOffset="133309.28">14407 7646 0,'0'0'0,"0"-26"15,26 26 32,-26 13 0,0 0-16,-13-13-15</inkml:trace>
  <inkml:trace contextRef="#ctx0" brushRef="#br0" timeOffset="133663.26">14499 7818 0,'13'0'47,"-13"-26"-31,27 26-1,-27 13 32,0 0-31,-13-13 15</inkml:trace>
  <inkml:trace contextRef="#ctx0" brushRef="#br0" timeOffset="135792.01">18415 10041 0,'-13'0'31,"-14"0"1,27-27 77,14 27-93,-14-39-16,52 12 15,-25 14-15,13-40 32,65 0-17,-25 27 1,12-1-1,1 1 1,13 26 0,-80 0-16,54 0 15,-41 0 1,1 0 0,-40 13-1,27 27-15,-27-1 16,26 14-1,-26-13 1,0 0 0,0-1-1,0 14 17,-66 27-17,26-54 1,0 1-1,1-1 1,-14-26 0,0 0-1,-13 0 1,-40 0 0,13 0-1,-39-13 1,66 13-1,26-27 1,14 27 0,26-13 62</inkml:trace>
  <inkml:trace contextRef="#ctx0" brushRef="#br0" timeOffset="136370.72">18931 9948 0,'0'-26'15,"13"13"16,14 13 1,-27 26 15,-14 1-32,1-27 1,-13-14 15,26-12-15,13 26-1</inkml:trace>
  <inkml:trace contextRef="#ctx0" brushRef="#br0" timeOffset="136684.87">19010 10081 0,'0'0'0,"0"-14"31,14 14 0,-54 0 63,13 0-63</inkml:trace>
  <inkml:trace contextRef="#ctx0" brushRef="#br0" timeOffset="137788.14">17939 10372 0,'0'-14'0,"-13"14"46,-14 14-30,14-1 0,13 40-16,-27 13 15,-12 40 17,-1-14-17,14 1 1,26-27-1,0 40 1,0-40 0,13-13-1,0-40 1,13 53 0,1-66-1,13 27 1,-1-27-1,14 0 1,13 0 0,-39 0-1,-1-13 1,40-40 15,-13-27 0,-26 1-15,-27 26 0,0 13-1,0 1 1,0 12-16,-27-12 16,1-41-1,-1 14 1,-12-13-1,-27-14 1,52 93 0</inkml:trace>
  <inkml:trace contextRef="#ctx0" brushRef="#br0" timeOffset="138333.81">17886 10914 0,'-27'0'16,"41"0"62,-1 13-47,-13 1 16,-27-14 0,41 0-16</inkml:trace>
  <inkml:trace contextRef="#ctx0" brushRef="#br0" timeOffset="138620.94">18071 10914 0,'0'-26'16,"27"26"-1,-27-14-15,26 14 16,0 0 0,-52 0 46,-14 0-46,27 0-16,-27 0 15,40-26 1</inkml:trace>
  <inkml:trace contextRef="#ctx0" brushRef="#br0" timeOffset="140883.56">16788 7025 0,'0'0'0,"0"-27"0,0 14 16,-13-13-16,13-1 15,-27-13 1,1 27-1,12 13 1,-12 0-16,26 13 16,-40 27-16,-13 198 31,53-132-15,27-40-1,13-53 1,39 14 15,-13-27-15,0-66-1,-53-14 1,-13-25 0,0-41-1,0 80-15,0 0 16,0 26-16,0 27 15,0 66 17,0-14-17,0 173 1,14-93 0,-14-66-1,26-27 1,-26 1-1,13-27 1,14 0 0,-14-27-1,13-12 1,1 12 0,-14 1-1,14 26 1,-1 13-1,1 14 1,-1-1 0,-13-26-1,40 0 1,0-13 0,-26-40-1,-27-26 16,-14 52-15,-12-13 0,13 40-1,-14 14 1,-13 39 0,27 13-1,13-27 1,0-12-1,27-27 1,12 0 0,-12-27-1,-1-12 1,-26 25 0,27 14 30,-27 40-14,26-40-17,-26 27 1,13-27 0,54-14-1,-54 14-15,13-53 16,1-26-1,-27 66 1,0-14 0,0 41 15,0 12-15,0 14-1,0-14 1,26 14-1,1-14 1,-1-26 15,27-26-15,-13-40 0,-14 0-1,-26 13 1,13 26-1,14 40 48,-27 27-47,26-13-16,-26-14 15,40 13-15,0 27 16,26-53-1,-13 27 17,-14-27-17</inkml:trace>
  <inkml:trace contextRef="#ctx0" brushRef="#br0" timeOffset="141050.54">17357 6800 0,'0'0'16,"-14"0"-16,14-27 31,0 1-31,67-1 16</inkml:trace>
  <inkml:trace contextRef="#ctx0" brushRef="#br0" timeOffset="142422.19">22979 3294 0,'0'0'0,"-26"0"16,12 0-16,-12 0 15,39 0 32,14 0-47,65-26 16,173-27 31,-173 53-32</inkml:trace>
  <inkml:trace contextRef="#ctx0" brushRef="#br0" timeOffset="142616.31">23072 3426 0,'0'0'16,"13"0"15,0 0-31,27 0 15,-1 0-15,94-13 32,-54-13-17,-52 26-15</inkml:trace>
  <inkml:trace contextRef="#ctx0" brushRef="#br0" timeOffset="143447.65">17304 7527 0,'13'-13'32,"13"13"-32,-12 0 15,25-40-15,1 40 16,13-39-16,0 39 16,-13 0-16,-1 0 15,1 0 1</inkml:trace>
  <inkml:trace contextRef="#ctx0" brushRef="#br0" timeOffset="143581.53">17515 7554 0,'40'0'31,"39"0"-16,14-27 1</inkml:trace>
  <inkml:trace contextRef="#ctx0" brushRef="#br0" timeOffset="206656.71">9551 5292 0,'27'0'141,"-27"-27"-141,26 1 78,1-14-63,-14 27-15,14-14 16,12-12-16,1-1 16,26-13-16,40-53 31,198-172 0,-291 252 0,-13 39 1,-13-13-17</inkml:trace>
  <inkml:trace contextRef="#ctx0" brushRef="#br0" timeOffset="207189.86">9604 5054 0,'0'-14'32,"0"-12"-32,0 66 47,-13-14-47,13 14 15,-26-1 1,26 28-1,0-28 1,0 14 0,39-53-1,14 0 1,-13 0 0,0 0-1,65-13 1,-38-40-1</inkml:trace>
  <inkml:trace contextRef="#ctx0" brushRef="#br0" timeOffset="207788.57">10530 4366 0,'0'0'0,"0"-40"16,0 13 0,-26 27 15,-14 14-15,14 12-1,-14 27 1,14-13-1,-1-14 1,27-13 0,40-13-1,0 27 1,-1-1 0,-26-12-1,-13 25 1,0-12-1,-39-1 1,-1 1 0,-26-1-1,53-26 1,13-13 15</inkml:trace>
  <inkml:trace contextRef="#ctx0" brushRef="#br0" timeOffset="208372.87">10530 4419 0,'0'-53'16,"27"53"15,-27 26 0,0 1-31,0 12 0,0 80 16,0 14 15,0-14-15,0-66-1,0-1 1,0-65 15,0-40-15,0-39 0,0-67-1,0 66 1,0 54-1,26-1 1,14-26 0,0 66-1,-27 0 1,-13 26 15,0 14-15,0-14-16,-13 1 15,-27-1 1,14-26 0,26-13-1</inkml:trace>
  <inkml:trace contextRef="#ctx0" brushRef="#br0" timeOffset="208738.05">10874 4114 0,'0'0'0,"-13"0"32,26 0-1,-13 14-16,0 12-15,0-13 16,0 14 0,0 26-1,-13-27-15,-13 0 16,26-12 0,13-14 15,13-27-31,14 1 15,13-1 1,-40 27 0,14 0-1</inkml:trace>
  <inkml:trace contextRef="#ctx0" brushRef="#br0" timeOffset="209878.06">9247 5477 0,'0'-27'16,"0"1"31,13 26-32,-13 13 32,0 14-15,-13-27-1,13-14 16,13 14-16</inkml:trace>
  <inkml:trace contextRef="#ctx0" brushRef="#br0" timeOffset="210127.91">9247 5675 0</inkml:trace>
  <inkml:trace contextRef="#ctx0" brushRef="#br0" timeOffset="211069.23">8890 4842 0,'-13'0'31,"13"-40"16,13 14-32,238-345 17,27-26-1,-251 358-15,-54 65 15,1 1-16,26-14-15</inkml:trace>
  <inkml:trace contextRef="#ctx0" brushRef="#br0" timeOffset="211601.71">8837 4736 0,'0'-13'16,"-13"13"-16,13-27 0,0-12 31,13 25 16,-13 67-16,0 53 1,79-66-1,-12-40 0,12-27-15,-13-26-16</inkml:trace>
  <inkml:trace contextRef="#ctx0" brushRef="#br0" timeOffset="212268.05">9671 3744 0,'0'-40'16,"0"0"-1,0 80 48,-27 0-63,27 0 15,0 26-15,0 13 16,0 40 0,0-53-1,13-26 1,-13-80 31,0 1-32,0-1-15,-13-132 16,13-66 15,13 158-15,27 41 0,26-27-1,-26 66 1,-14 0-1,-26 39 1,-53 67 0,27-93-1,-67 67 1,14-27 0</inkml:trace>
  <inkml:trace contextRef="#ctx0" brushRef="#br0" timeOffset="213202.5">8559 4882 0,'0'-14'31,"13"14"-16,1 0 79,-14 27-78,0-1 15,-27-39 16,27-13-16,27 26 0,-14 0-31,13 0 16</inkml:trace>
  <inkml:trace contextRef="#ctx0" brushRef="#br0" timeOffset="213599.29">8758 4882 0,'0'0'0,"13"0"31,13 0 0,-26 13 16,-13-13-15,0 0-17,-14 0 16,27-27-15,14 27-16</inkml:trace>
  <inkml:trace contextRef="#ctx0" brushRef="#br0" timeOffset="-203064.3">19870 6138 0,'0'0'0,"-26"0"0,-1 0 94,14 0-63,-13 0 0,39 0 79,0 0-79,-13 14 0,27-14 110</inkml:trace>
  <inkml:trace contextRef="#ctx0" brushRef="#br0" timeOffset="-202515.07">19870 6324 0,'0'-14'16,"40"14"31,-27 0-32,-13 14-15,0-1 47,-26-13 0,26-27 16,13 27-63,0 0 15</inkml:trace>
  <inkml:trace contextRef="#ctx0" brushRef="#br0" timeOffset="-201227.97">20320 5305 0,'0'0'0,"0"-13"31,13 13 1,-13 26 77,-13-26-93,-13 0 15,26-13 0,0 0-15,26 13 15,14 0-15</inkml:trace>
  <inkml:trace contextRef="#ctx0" brushRef="#br0" timeOffset="-200632.62">20466 5331 0,'0'0'0,"0"-26"31,26 26 16,-13 0-31,14 0 31,-27 13-1,-14-13-30,1 0 15,13-13-15,0 0 15,13 13-15,14 0-1,-67 13 3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12-08T08:49:43.5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73 4855 0,'0'-26'16,"0"12"31,0-12 0,0-1 0,14 27-16,-14 14 0,13 25 0,-13-12-15,0-14 0,-27-13-16,27-13 31,0-27-16,0 27 17,14-14-17,-1 27 1,13 0 15,-26 40-15,0 0-1,-13-27 1,0-13 0,-14 0 15,27-13-15,0-27-1,0 0 1,14 14-1,-1 26 1,13 0 0,-26 26-1,0 14 1,-13 0 0,-13-40 15,-14 0-16,14-27 1,26-12 0,26-1-1,14 40 1,-14 0-16</inkml:trace>
  <inkml:trace contextRef="#ctx0" brushRef="#br0" timeOffset="1383.68">2818 4855 0,'-13'0'32,"26"0"-1,13 0-31,1-13 16,39 0-1,132-80 16,-92 67 1,-119 26 15</inkml:trace>
  <inkml:trace contextRef="#ctx0" brushRef="#br0" timeOffset="1794.79">2924 4961 0,'0'13'63,"13"-13"-32,40 0-15,-27 0-16,1 0 15,12-40-15,14 14 16,40 0 0,-80 26-1,-13 13 16</inkml:trace>
  <inkml:trace contextRef="#ctx0" brushRef="#br0" timeOffset="2146.9">3016 5093 0,'0'0'0,"40"0"93,-14 0-93,1 0 16,-1-39-16,14 39 16,0-40-16,26 0 15,0 14 1,-40 26 0</inkml:trace>
  <inkml:trace contextRef="#ctx0" brushRef="#br0" timeOffset="2729.89">3466 4710 0,'26'0'62,"27"-67"-46,14 1 0,-1-13 15,-40 79-31</inkml:trace>
  <inkml:trace contextRef="#ctx0" brushRef="#br0" timeOffset="67952.81">3453 2289 0,'0'13'125,"0"13"-109,-27 1-1,1 12 1,-1-12-1,1-14 1,13-13 0,13 27-16,-27-27 15,-12 0 1,25 0 0,-12 0-1,13 0 1,-40 0-1,26-14 1,27 1 0,-26 13 15,26-26-15,0 12-1,0-12 1,-13 0-1,13-27 1,0 39 0,0-12-1,0-1 1,0 14 0,0-13-1,0 13 1,0-14 15,0 1-15,0 12-1,0-12 1,0 13 15,0-14-15,0 1-1,26 13 17,-26-14 15,-13 27 31,13 27-63,-13-27-15,13 13 16,-27-13 0,1 26-1,26-39 95,26 13-110,14-40 15,-27 40 1,-13-13-1,27 13 17,-14 0-1,13 13-15,1 1-1,-1 12 1,-13 1 15</inkml:trace>
  <inkml:trace contextRef="#ctx0" brushRef="#br0" timeOffset="69435.09">2527 1971 0,'0'-13'31,"13"26"32,-13 14-63,0-14 16,0 27-1,26 39 16,-26-26 1,-13-53-32,13 26 15,-13-26 1,-13 27 0,-1-27-1,14 13 1,-14-13-1,14 0 1,-27 0 0,1 0 15,-1-13-31,27 13 16,-14-14-1,14-12 1,-27 13-1,1-40 1,12 40 0,1-14-1,-1 1 1,27 13 0,-13-14-1,-13 1 1,26 12-1,0-12 17,-27 26-1,27 13 0,0 0-15,0 14-16,-26 13 15,26 12 1,-13-38 0,13-28 31,0-12-32,13-14 1,-13-13-1,26 27 1,-26-1 0,14 27-1,12-26 17,27 26-17,26 13 1,-52 27-1,-27-27-15</inkml:trace>
  <inkml:trace contextRef="#ctx0" brushRef="#br0" timeOffset="70817.27">1627 2328 0,'0'27'94,"27"-1"-94,-27-13 16,13 27-16,-13 0 15,0-14-15,26 1 16,-26-1-16,0 14 16,-13 53 15,-27-41 16,-26-52-16,0 27-15,26-27-1,14 0 1,-14-13 0,-13 13-1,14-14 1,-1-12-1,27 0 1,-14 12 0,1-12 15,26-1 16,0 41 0,0-1-32,0 13-15,0 1 16,0 12 0,13 1-1,-13-27 1,0-39 78,0 13-79,0-14-15,0 14 16,-13-40-1,13 40 1,13 13 15,0-27-15,14 27 0,-14 0-16,27 0 15,-14 0 1,1 14-1</inkml:trace>
  <inkml:trace contextRef="#ctx0" brushRef="#br0" timeOffset="72049.47">1164 3135 0,'13'0'46,"27"0"-30,0 0 0,-14 27-1,1-1 1,-1 14 0,-26 0-1,27-14 1,-27 1-1,0 12 1,-14 1 0,-12-14-1,13-12 1,-14 12 0,-12 0-1,-1 1 1,13-1-1,14-12 1,13 12-16,-26-13 16,12-13-1,14 27 1,-26-27 31,26-13-16,0-1-15,0-12-1,0 13 17,13 13-17,-13-27-15,0 1 31,0 39 48,0 27-64,0-27-15,0 13 16,-13 1-1,13-1 1,0 1 0,0-1 31,40-26-47,-1 0 15,-25 0 1,12 0-1</inkml:trace>
  <inkml:trace contextRef="#ctx0" brushRef="#br0" timeOffset="73518.2">1323 4035 0,'0'-13'62,"13"13"-46,14-27 0,-14 14-1,40 13 1,-40-26-16,40 26 15,-13 13 1,-14 40 0,0-14-1,27-12 1,-53 26 0,14 39-1,-14-52 16,0 13-15,0-27 0,0 41-1,0-28 1,-27 1 0,14-14-1,13 14 1,0-27-1,-27 14 1,1-54 78,26 1-79,0-1 1,0 1 0,0 39 77,0 0-77,0 14 0,13-27-16,-13 13 15,13 14 1,14-27-16,-1 0 31,1 0-31,-1 0 16,-12-27 15,-14 40 16,-27 1-47,1 38 16,26-25-1</inkml:trace>
  <inkml:trace contextRef="#ctx0" brushRef="#br0" timeOffset="74729.93">1945 4551 0,'-27'0'0,"27"-27"109,13 14-93,27-27 0,0 1-1,0 12 1,-1 27 0,1-26-1,13 26 1,-14 0-1,-12 0 1,-27 26-16,26-26 16,-26 53-1,27 0 1,-1-13 0,-12 26-1,-14-26 16,26-1-15,-26 14 0,26-26-1,-26 26 1,14-53 0,-14 13-1,-27-13 110,27-27-109,-13 27 15,39 0 32,1 0-48,-1 14 1,1-14-16,-14 0 15,27 0 1,-1 0 0,-25-27-1,-14 1 17,0 65 14,0-25-30,0 12-16,0-13 16,0 27-1</inkml:trace>
  <inkml:trace contextRef="#ctx0" brushRef="#br0" timeOffset="75565.53">3043 4617 0,'-27'0'31,"1"0"63,26-40-94,0 27 16,0-40-1,0-26 17,53-1-1,39 27 0,-65 53-31,-14 0 31,13 0-31,14 27 16,0 13 0,-14-1-1,14 1 1,-14 0-1,1-14 17,-14-26-1</inkml:trace>
  <inkml:trace contextRef="#ctx0" brushRef="#br0" timeOffset="75961.2">3347 4538 0,'0'0'0,"-13"0"0,26 0 94,13 13-78,14-13-1,-27 0-15,27 0 16,-14-27-1,-26-12 1,0 25-16,0-12 16,0 0-1,0 52 48,0 0-63,0-12 15,0 12-15,0-13 16</inkml:trace>
  <inkml:trace contextRef="#ctx0" brushRef="#br0" timeOffset="77076.66">3770 4022 0,'-26'0'47,"-1"0"-31,1 0-1,-1-27 1,27 1-16,-66-93 47,66 13-16,27 66-15,12 0-1,1 1 1,-13 39-16,26-27 16,-1 27-1,-38 0 1,12 14 15,-13-14-15,14 0-1,-27-14 64,-13 14-64,13-13 1,-14 13-1,14-26 1,-26-1 0,-1 14-1,41 13 63,25 0-62,-12 26 0,13-26-1,-40 27-15,26-27 16,-26 13-16,0 14 16,0-14-1,0 13 1,-13-26-1,-27 40 1,-13 0 0</inkml:trace>
  <inkml:trace contextRef="#ctx0" brushRef="#br0" timeOffset="78093.45">3956 3188 0,'0'0'0,"-40"13"63,13-13-48,1 0-15,-14 0 16,-158 0 15,145-26-15,26-27-1,1 13 1,26-26 0,13 27-1,14-1 1,12 0-1,1 0 1,0 1 15,-14 39-31,-26-27 32,0 1-1,13 26-16,-13-27 1,-39 27 31,39-26-31,-40 26-16,27 0 15,13-13 16,13 13 1,27 0-17,-1 0 1,-25 0 0,25 0-1,-39 39 1,0 28-1,0 25 1,-13-12 0,-13-54-16</inkml:trace>
  <inkml:trace contextRef="#ctx0" brushRef="#br0" timeOffset="11209.41">4524 11986 0,'-26'0'16,"-1"0"15,54 0 94,13 0-109,-27 0-16,13 0 15,1 0-15,-14 0 16,53 0 0,-39 0-1,25 0 1,-12 0 0,-13 0-1,52 0 1,-39 0-1,-14 0 17,1 0-17,65 0 1,-39 0 0,-13 0-1,13 0 1,-14 0-1,-25 0-15,39 0 16,-1 0 0,-12 0-1,26 0 1,-26 0 0,26 0 15,27 0-16,-27 0 1,13 13 0,1-13-1,-27 0 1,13 0 0,26 0-1,-65 0 1,-1 0-1,1 0 1</inkml:trace>
  <inkml:trace contextRef="#ctx0" brushRef="#br0" timeOffset="12040.14">4868 12065 0,'0'0'16,"0"-13"-16,-26 13 31,52 0 47,1 0-62,-14 0-16,172 0 31,-158 0-15,52 0 0,-52 0-16,52 0 15,-13 0 1,0 0 15,27 0-15,39 0-1,-39 0 1,26 0 0,-13 0-1,-27 0 1,-39 0-16,-14 0 15,53 0 1,-39 0 0,13 0-1,-13 0 1,-14 0 0</inkml:trace>
  <inkml:trace contextRef="#ctx0" brushRef="#br0" timeOffset="12590.73">4908 11919 0,'26'0'78,"14"0"-62,-27 14-16,27-14 15,0 0-15,52 0 16,14 0 0,26 0-1,-12 0 1,-28 0 0,54 0-1,-80 0 1,-53 0-1,14 0 1</inkml:trace>
  <inkml:trace contextRef="#ctx0" brushRef="#br0" timeOffset="14371.98">7461 794 0,'0'0'0,"27"-13"0,-27-14 16,0 1-1,-27 39 48,1-13-63,-1 53 16,-26 13-1,27-26 1,26-1-1,40-12 1,26 12 0,-27 1-16,28 0 15,-67-1 1,0 1 0,-67 26-1,-12-39 1,26-1-1,13-26 17,54-13-1,-1 13-31</inkml:trace>
  <inkml:trace contextRef="#ctx0" brushRef="#br0" timeOffset="14854.65">7885 1005 0,'0'-39'16,"-14"39"-16,1 0 31,-13 13-16,26 0-15,-40 40 16,27-26 0,13 12-1,0-12 1,26-27 0,54 0-1,-14-40 1,13-13-1,-52 0 1,-1 27 0,-26-1-1,0 40 17,0 1-17,0 39 1,0-14-1,0-12 1</inkml:trace>
  <inkml:trace contextRef="#ctx0" brushRef="#br0" timeOffset="14988.41">8083 794 0,'0'0'16,"0"-27"0,13 54-1,0-27 1</inkml:trace>
  <inkml:trace contextRef="#ctx0" brushRef="#br0" timeOffset="15670.87">8268 966 0,'0'13'31,"0"13"0,27-26-31,-1 0 16,1-26-1,-27-14 1,0 14 0,0-1-1,-40 27 17,27 0-32,-14 53 15,1 0 1,-1 13-1,27-13 1,27-26 0,52-27-1,-13-53 17,14 0-17,-27 0 1,-53 40-1,0 39 17,0 1-17,0-1 1,13-26 31,26-26-47,-39-1 15,53-26 1,-39 53 15,12 0-15,-26 13 0,0 40-1,0-39 1,27 12-16</inkml:trace>
  <inkml:trace contextRef="#ctx0" brushRef="#br0" timeOffset="15937.75">8890 926 0,'0'-13'31,"-26"13"-15,-14 53 0,40-27-1,-27 1-15,27 39 32,27-27-17,13-39 1,39 0-1,-26-13-15</inkml:trace>
  <inkml:trace contextRef="#ctx0" brushRef="#br0" timeOffset="16286.77">9088 1005 0,'0'0'0,"27"0"62,-1 0-46,1 0-16,13-26 15,-27-14 17,13 27-17,-39 13 1,0 0-1,-27 13 1,14 40 0,26-13-1,0 0 1,53-14 0,-27-26-1,0 0-15,54-13 16</inkml:trace>
  <inkml:trace contextRef="#ctx0" brushRef="#br0" timeOffset="16786.71">10041 873 0,'0'0'0,"0"-26"15,0 12-15,0-12 31,0 79 1,0 145-1,0-52 0</inkml:trace>
  <inkml:trace contextRef="#ctx0" brushRef="#br0" timeOffset="17235.9">10358 900 0,'0'0'0,"0"-40"16,0 13-16,0 1 15,0 13 1,-26 13 15,-27 39-15,13 28 0,40-15-1,0-38 1,53 12-1,0-39 1,-26-14 0,-1 14-16,14-40 15,-40 40 1,-13 66 31,-14 26-32,27 27 1,0-26 0,0-41-1</inkml:trace>
  <inkml:trace contextRef="#ctx0" brushRef="#br0" timeOffset="18121.54">10636 1072 0,'0'0'0,"0"-40"15,0 13 1,27 1-16,-27-14 16,0 14-1,0-14 1,0 14 15,-14 26-15,-65 66-1,26-13 1,40-14 0,13 1-1,26 0 1,120-14-1,-93 1 1,-27-1 0,-26 1-1,-26-1-15,-14 1 16,-13 12 0,40-39 15,-13 0-16,26-79 1,26-53 0,27 26-1,40 40 1,105-1 0,-158 67-1,-14 0 1,-26-13 15,-13 13 16,0 0-47,-53 27 16,26 12 15,40-12-31,-27-1 15,54 1 1,13-27 0,-1 0-1,-12-27 1,39-79 0,-40 106 15,-26 53-16,0 27-15,0 52 16,0 0 0,-13-26 15,-27-79-31</inkml:trace>
  <inkml:trace contextRef="#ctx0" brushRef="#br0" timeOffset="20216.32">4908 979 0,'0'-27'32,"0"14"-32,-13 13 15,-14 0 1,-26 0 0,14 0-16,-1 13 15,0 27 1,-13 26-16,-26 80 15,79 52 17,198-145-1,-52-53 0,-120-26-15</inkml:trace>
  <inkml:trace contextRef="#ctx0" brushRef="#br0" timeOffset="20664.02">5146 1349 0,'0'-39'16,"0"12"-1,0 54 32,0 12-47,0-12 16,-13 118-1,13-79 1,0-13 0,-13-26-1,13-14 1,0-53 31</inkml:trace>
  <inkml:trace contextRef="#ctx0" brushRef="#br0" timeOffset="21415.92">5424 1442 0,'0'0'0,"0"-13"16,26 13-16,-26-27 16,0 1-1,0-1 1,0-12-1,-13-1 1,-13 40 0,-14-13-1,27 13 1,-27 0 0,0 26-1,14 27-15,26-13 16,0 0-1,0 12 1,53 1 0,-13-26-1,12-1 17,-52-13-32,40 14 15,0-1 1,-14 14 15,-26-13-15,-13-14-1,-13 13 1,-1-26 0,1 0-1,-1-39 1,1-14-1,26 13 1,0 27 0,0-53-1,13 26 1,13-26 0,-12 26-1</inkml:trace>
  <inkml:trace contextRef="#ctx0" brushRef="#br0" timeOffset="66575.23">20016 1468 0,'0'27'156,"0"-1"-140,13-26-16,-13 40 16,53 26 15,-13 0 0,-1-39-15,1-27-1,-27 26 1,53-26 0,-39 0-1,39-13 1,-40-13 0,14 12-1,-13-39 1,-14 27-1,26-1 1,-12-12 15,-27-14-15,13 13 0,14-39-1,-27 39 1,0 0-1,0 14 1,0 13 0,-27 13 31,-13 0-32,14 39 1,-14 1-1,40-13 1,-26 12 15,26-12-15,13-40 15,14-27-15,-1 0-1,-26 14 1,13-1 0,-13 14-1,27 13 1,-14 0 0,13 0-1,1 53 1,-1-13-1,-13-14 1</inkml:trace>
  <inkml:trace contextRef="#ctx0" brushRef="#br0" timeOffset="67805.31">21140 1521 0,'0'-13'16,"0"-13"-1,-13 26 17,13 13-17,-13 0 1,-14 40 0,27 13-1,-26 14 1,26-41-1,0-26-15,13 40 16,14-26 0,52 39-1,-66-66 1,53 0 0,-26 0-1,13 0 1,-13 0-1,52-40 1,-12 14 15,-67-1-15,13 27 0,1-26-1,-14 13 1,13-14-1,1 1 1,-27-14 15,0 14 1,-13 26-1,-1 0-16,-12 0 1,26 13 15,0 0 1,13-13-17,0 0 1,14 0-1,13 0 1,-14-26 0,-26 52 31,0 14-47,0 39 15,-26 27 1,-27-66-1</inkml:trace>
  <inkml:trace contextRef="#ctx0" brushRef="#br0" timeOffset="68874.19">22053 2209 0,'-26'0'31,"26"13"-15,-27 14-16,27 13 15,-40 13-15,14-1 16,26 1-16,-40 0 16,14 159 15,158-106 0,-92-80-15,-14-26-16,54 0 15,-14-13 1,13 13 15,-66-40-15,27 14 0,-40 13-1,0-14 1,0 14-1,-26 13 17,39 0 30,13 0-46,-26 26-1,27-26-15,-27 53 16,0-39-16,-27 78 16,-92 80 15,80-132-31</inkml:trace>
  <inkml:trace contextRef="#ctx0" brushRef="#br0" timeOffset="76964.6">20677 6522 0,'0'13'204,"0"14"-189,0 12 1,0-12-16,0-14 15,0 13-15,0-12 16,0 52 0,0-26 15,0-1-15,27-39-1,-14 27 1,13-14-1,1 13 1,-14-26 0,66 0-1,-39 27 1,0-27 0,-14 0-1,1-13 1,-1 13-1,-13-14 1,27-12 0,-13 26 15,-14-27-15,13 1-1,14 0 1,-14 12-1,1-52 1,-27 53-16,0-14 16,13 1-1,-13 13 17,-40 13 30,1 0-46,25 0-1,54 0 48,0 0-48,-27 0 1,13-27 0,1 27 15,-27 27 16,0-14-47,13 13 0,-13 14 15,0-13-15,0 52 16,27-39 0</inkml:trace>
  <inkml:trace contextRef="#ctx0" brushRef="#br0" timeOffset="77979.89">21749 7011 0,'0'-26'31,"0"13"-31,-13 13 78,13 13-78,-27 13 16,27 1-16,-106 145 47,106-53-16,0-53-16,0-53-15,53 40 16,-13-26 0,0-14-1,26 13 1,0-26 0,40 27-1,-40-40 1,-27-1-1,-12-12 1,-40-1 15,-1 27 1,14-13-1,27 13 78,-27 27-109,0 12 16,0-25-1,0 25-15,-27 14 16,-39 13 0,0-39-1</inkml:trace>
  <inkml:trace contextRef="#ctx0" brushRef="#br0" timeOffset="110001.23">15465 2090 0,'-27'0'15,"14"0"1,13-13-16,-26 13 16,-14 0-1,27 0-15,-27 0 16,-26 0 15,-66 13 0,-1 27 1,67 0-17,27-1 16,-1-12-31,-39 12 16,12 14 0,1 0-1,13-13 1,-26 53 0,13-27-1,0 0 1,-80 53-1,93-40 1,0-13 0,0 1-1,0 25 1,1 1 0,-15 39 15,41-66-16,-14 14 1,14-1 0,-1 14-1,1 39 1,-1-53 0,1 1-1,26 25 1,0 28-1,0-41 1,0-12 0,13 52-1,-13-79 1,27 79 0,-1-26-1,40-13 16,-13 12-15,27 41 0,-28-67-1,1-26 1,0 27 0,-13-1-1,39 14 1,-26-27-1,-13-53 1,26 27 0,13 13-1,-39-14 1,13-12 0,-13-1-1,13 1 16,53-1-15,-54 14 0,1-14-1,-13 1 1,53-1 0,-14 1-1,-26-1 1,0-26-1,0 13 1,66 14 0,-27-27-1,1 0 1,-14 26 0,27-26 15,-26 0-31,12 0 31,1 0-15,-14 0-1,27-13 1,-13 0 0,26-14-1,26-12 1,27 12-1,-106 1 1,27-14 0,13-13-1,39 0 1,27-39 15,-132 52-31,26-39 31,27-14-15,92-92 0,-79 66-1,-40 13 1,-26 13 0,-1-13-1,67-132 1,13 80-1,-92 12 1,-1 40 0,-26-53-1,27 40 1,-27-26 15,0 13-31,0 12 31,-53-91-15,26 118 0,-12 27-1,-1-40 1,-13 0 0,-26-66-1,12 67 1,41 12-1,-27 14 1,-93-80 0,27 66-1,53 40 1,-13 0 0,-27-26 15,27 39-16,-27-13 1,0 1 0,0 25-1,-39 1 1,52-1 0,0 27-1,-12-26 1,-54 26-1,106 0 1,-53 0 0,27 13-1,13-13 1,-40 26 15,26 1-31,41-27 16,-54 53 15,53-53-15,-26 26-1,-79 54 1,26-41 0</inkml:trace>
  <inkml:trace contextRef="#ctx0" brushRef="#br0" timeOffset="150895.19">9036 3691 0,'0'0'16,"0"-79"0,-14 105 46,14 14-62,0 13 16,-26 0-16,26 13 0,0-13 15,0 0 1,0-27-16,0 0 0,0 1 16</inkml:trace>
  <inkml:trace contextRef="#ctx0" brushRef="#br0" timeOffset="151428">9221 3810 0,'0'0'0,"26"-26"0,14-41 31,-14 28-16,-26 25 1,0-12 0,-13 26-16,-27 0 31,1 0-15,12 26-1,-12 1 1,39-14-1,13 27 1,40 0 0,-14-14-1,-12 0 1,13 41 15,-40-28-15,0-12-1,-14-1 1,-39-26 0,40 0-1,13-53 1,0-53 0,0 67-16,40-1 15,26-13 1,-13 27-1</inkml:trace>
  <inkml:trace contextRef="#ctx0" brushRef="#br0" timeOffset="156657.97">9022 7871 0,'0'0'0,"0"14"47,0-1-31,0 251 15,0-171-15,0-40-1,0-27 1,14-26-16</inkml:trace>
  <inkml:trace contextRef="#ctx0" brushRef="#br0" timeOffset="157126.4">9327 8004 0,'0'0'0,"0"-27"31,0 1-31,0 12 16,-40 14 0,0 27 15,14 13-15,-14 26-1,40-40 1,40-26-1,-27 0 1,53 0 0,-53 0-16,14 13 15,-1 27 1,1 13 0,-27-13-1,-14-14 1,-38-26 15,12-53-31,40-79 31,0-106-15,13 145 0</inkml:trace>
  <inkml:trace contextRef="#ctx0" brushRef="#br0" timeOffset="161068.64">11853 5622 0,'0'14'0,"27"-14"47,-27-14-31,0 1 0,26 13-1,-26-26 1,0-1-1,-13 27 1,13-13 0,0-13 15,0 39 63,13 26-94,-13-12 15,27 26-15,-27 0 16,26 0-16,1 53 31,-27 13-15,0-14-1,-67 28 1,15-41 0,52-65-16,-27-1 15,27-39 32,0-13-31,0-1-1</inkml:trace>
  <inkml:trace contextRef="#ctx0" brushRef="#br0" timeOffset="161420.12">11840 6271 0,'0'0'0,"-26"-14"15,-1-12 17,27-1-17,0 54 48,0-1-63,13 1 15,-13 26 1,27-40 0,-1 13-1,-12-26 1,38-39-1,28-14 1,-67 26 0,-26 54 15,-27 13-31,-13-1 31,53-12-31,-39-27 16,39 26-16</inkml:trace>
  <inkml:trace contextRef="#ctx0" brushRef="#br0" timeOffset="161870.71">11840 5569 0,'0'0'16,"0"-26"-16,0 13 16,0 26 30,0 27-30,0 26 0,-13-13-1,26-119 32,14 39-47,-27-26 16,66-66-1,-27 93 1,-12 26 0,26 79-1,66 27 1</inkml:trace>
  <inkml:trace contextRef="#ctx0" brushRef="#br0" timeOffset="-181126.03">8877 4591 0,'39'0'172,"-12"0"-172,-14 0 15,27 0-15,-14 0 16,67 13 0,-27-13-1,13 26 1,-12-26-1,-28 0-15,14 0 16,27 27 0,-28-27-1,-12 0 1,0 0 0,-27 0-1,14 0 1,-1 0-1,-39 0 32</inkml:trace>
  <inkml:trace contextRef="#ctx0" brushRef="#br0" timeOffset="-180276.07">8956 4643 0,'-26'0'16,"39"0"78,0 0-94,14 0 15,12 0-15,1 0 16,13 0-16,79 0 16,80 0 15,-120 0-15,1 0-1,-80 0-15,14 0 16,-14 0-1,-26 0 32,-27 0-31,-79 14 0,-132-14-1,79 0 1,26 0-1,54 0 1,52 0 0,80 0 31,12 0-32,81 0 1,145 26-1,-133-26 1,-26 0 0,-92 0-1</inkml:trace>
  <inkml:trace contextRef="#ctx0" brushRef="#br0" timeOffset="-179293.07">8903 5622 0,'0'0'16,"-26"0"-16,13 0 16,39 0 31,14 0-47,13 0 15,92 0 1,278 0 15,-118 0 0,-266 0 1,-78 0 30,-14 27-46,13-27-16,-13 0 15,-66 0 1,53 0-16,-66 0 16,-27 0-1,-26-13 1,66 13-1,92 0 1,40 0 0,67 0-1,118 13 1,27-13 15,27 26-15,-173-26-1,-66 0 1</inkml:trace>
  <inkml:trace contextRef="#ctx0" brushRef="#br0" timeOffset="-177978.28">8969 6482 0,'0'0'0,"-53"-26"0,40 26 0,-26 0 16,52 0 30,0 0-30,291 26 15,173 1 1,-266-27-17,-131 39-15,-14-39 16,-40 0-1,-52 0 79,12 0-94,-25 0 16,-1 0-16,0 0 15,-26 0 1,0 0-16,-79 0 16,12 0-1,41 0 1,52 0 0</inkml:trace>
  <inkml:trace contextRef="#ctx0" brushRef="#br0" timeOffset="-177345.89">9049 7038 0,'-40'-13'31,"53"13"0,1 0-31,25 0 16,14 0-16,13 13 16,27-13-16,13 0 15,515 0 16,-409 0 1,-185 0-17,-27-13 1,-14-14 0,-52 14-1</inkml:trace>
  <inkml:trace contextRef="#ctx0" brushRef="#br0" timeOffset="-175947.08">8824 5159 0,'0'0'0,"-27"0"16,27-26-1,0 13 17,27-14-17,-1 27 32,1 40-31,-27 39-1,-13-26 1,-54-26 0,54-27 15,13-14-31,0 1 15,-26-40 1,26 40-16,13-13 16,0-14-1,27 13 1,0 27 0,-27 14-1,-13 25 1,0 1 15,-53-27-15,40-13-1,-40 0 1,53-39 15,92-1-15,41 40-16</inkml:trace>
  <inkml:trace contextRef="#ctx0" brushRef="#br0" timeOffset="-175131.3">9856 5199 0,'0'0'16,"0"-26"-16,0 12 15,0-12 17,13 26-17,13 0 17,1 26-17,-27 1 1,0 13-1,-13-1 1,-14-39 0,1 0-1,12 0 1,14-53 0,0 14-1,0 25-15,67-25 31,-41 39 1,1 13-17,-27 13 1,0 27 0,-27-13-1,14-40 1,-27 0-1,27-66 1,13 53 0,0-27-1,0 13-15</inkml:trace>
  <inkml:trace contextRef="#ctx0" brushRef="#br0" timeOffset="-170406.01">9088 4657 0,'-26'0'16</inkml:trace>
  <inkml:trace contextRef="#ctx0" brushRef="#br0" timeOffset="-168836.65">8969 4723 0,'-26'0'0,"26"-13"16,40 13 62,13 0-78,13 0 16,26 0-16,-12 0 15,39 0-15,13 0 16,-13 13-16,-40-13 16,40 0-1,-92 0 17,-40 0-1</inkml:trace>
  <inkml:trace contextRef="#ctx0" brushRef="#br0" timeOffset="-168203.88">9036 5530 0,'0'0'0,"-93"0"15,93 13 17,13-13-17,14 0 1,184 26-1,226 41 17,-146-67-1,-291 13 0,-53-26-15</inkml:trace>
  <inkml:trace contextRef="#ctx0" brushRef="#br0" timeOffset="-166405.52">9168 6469 0,'0'0'0,"0"-26"0,26-1 16,-12 27 0,12 0-1,27 27 17,-27-1-32,-52 120 31,-14-120-16,1-26 1,-1-26 0,40-41-1,0 15 1,13-1 0,27 26-1,39 14 1,-26 39 15,-27 41-15,14-1-1,-53 26 1,-27-65 0,1-27-1,12-14 1,-13-38-1,40-15 1,67 15 0,38 52-1,54 0 1,-132 79 0,-1-13-1,-39-40 1,-27 1 15,-26-27-15,13-66-1,27 13 1,26 13 0,92 1-1,-52 39 1,0 13-1,-14 26 1,-26 54 0,-13-40-1,-53-27 1,39-52 0,-12-27-1,52-26 1,26 52 15,1 27-15</inkml:trace>
  <inkml:trace contextRef="#ctx0" brushRef="#br0" timeOffset="-165907.34">9300 7183 0,'0'-13'16,"0"0"0,27-27-1,-1 40-15,-13 0 16,14 0-16,-1 0 16,40 0-1,-39 27 1,-27-1-1,-27 1 1,-39-27 0,40 0-1,-1-27 1,27-12 0,53 12-1,13 1 1,0 26-1,-66-27 17</inkml:trace>
  <inkml:trace contextRef="#ctx0" brushRef="#br0" timeOffset="-165240.87">7845 6548 0,'0'0'16,"-27"0"-16,41 0 47,12 0-32,1 0-15,78-13 32,-25 13-32,528-39 31,-184 39 0,-411 0 0,-26 0-15,-14 0-16</inkml:trace>
  <inkml:trace contextRef="#ctx0" brushRef="#br0" timeOffset="-164756.65">8401 7091 0,'0'0'0,"-40"0"16,13 0-1,14 0 1,26 0 47,80 0-48,251-53 16,-238 53-31,172-27 32,-225-39-1</inkml:trace>
  <inkml:trace contextRef="#ctx0" brushRef="#br0" timeOffset="-163990.68">10239 6469 0,'0'0'15,"-13"0"1,26 0 15,27 13-15,13-13-16,0 27 16,13-27-16,13 53 15,-12-53-15,-15 39 16,-12-39-16,0 27 15,26-1 1,66 14 15,-145 13 1</inkml:trace>
  <inkml:trace contextRef="#ctx0" brushRef="#br0" timeOffset="-163607.66">10054 7011 0,'13'0'46,"27"14"-46,13-14 16,13 53-16,80-14 16,26 1 15,-80 0-15,-65-40-16</inkml:trace>
  <inkml:trace contextRef="#ctx0" brushRef="#br0" timeOffset="-153068.28">14803 6959 0,'0'0'0,"0"-27"16,0 54 46,0-1-62,0 27 16,-39 92 0,12 80 15,27-159 0,0-92 0</inkml:trace>
  <inkml:trace contextRef="#ctx0" brushRef="#br0" timeOffset="-152267.52">14843 6879 0,'0'-26'32,"0"12"-1,13-12-16,27 26-15,79-66 16,119-27 0,14 14-1,-41 13 1,-78 26 0,-147 40 15,1 0-16,26 0 95,40 0-95,-13 0-15,13 13 16,13-13-16,0 0 0,27 27 16,185 12-1,-159-12 1,-53-27 0,-66 13 109,0 27-125,0-1 15,0-12 1,0 39-16,-27 80 15,1-41 1,26-65-16,-27 40 16,-12-41-1</inkml:trace>
  <inkml:trace contextRef="#ctx0" brushRef="#br0" timeOffset="-151718.92">14856 7448 0,'0'26'32,"27"1"-17,12-27-15,41 13 16,26 14-1,13 12 1,26 1 0,-65-14-1,-54-26-15,14 0 16,-27 0 15</inkml:trace>
  <inkml:trace contextRef="#ctx0" brushRef="#br0" timeOffset="-151386.6">15505 7713 0,'0'0'0,"0"-14"16,0-25-1,39 39 1,54-40 0,132-53-1,13-12 1,40-1 0,-14 26 15,-264 54-16,0 13 1,-26-14 0,-14 27-1</inkml:trace>
  <inkml:trace contextRef="#ctx0" brushRef="#br0" timeOffset="-150737.25">15174 6906 0,'-13'0'16,"13"-27"0,26 27-1,27-40 1,0 14-16,26 0 15,106-41 1,146-25 15,-318 92 1</inkml:trace>
  <inkml:trace contextRef="#ctx0" brushRef="#br0" timeOffset="-150270.37">15214 7223 0,'0'0'0,"-80"-13"32,80-14-32,13 41 47,14-14-32,-1 26-15,14-26 16,172 79-1,-27-26 1,-53-53 0,-79 0-1</inkml:trace>
  <inkml:trace contextRef="#ctx0" brushRef="#br0" timeOffset="-149853.78">16497 6641 0,'0'-13'16,"-13"39"15,13 14-15,0 0-16,0 118 31,-27 173 0</inkml:trace>
  <inkml:trace contextRef="#ctx0" brushRef="#br0" timeOffset="-148887.66">15214 8758 0,'0'-14'0,"0"41"47,0 13-47,0 26 16,0 0-16,0 27 15,0 65-15,0 1 31,0-146 16</inkml:trace>
  <inkml:trace contextRef="#ctx0" brushRef="#br0" timeOffset="-148618.09">15333 8705 0,'0'-13'0,"13"-27"31,40 0-16,-14 14 1,14-1 0,66-26-1,-39 27-15,52-27 16,14 13 0</inkml:trace>
  <inkml:trace contextRef="#ctx0" brushRef="#br0" timeOffset="-148155.6">16060 8361 0,'0'0'0,"0"-13"15,13 13 1,1 0-1,78 0 1,67 13-16,26 40 31,0-14-15,-92-39 0,-53 0-16,-1 0 15,-39 27 79,0 13-94,0 12 16,-13 15-1,13-1-15,0 132 16,-39 40-1,12-119 1,-26-52 0</inkml:trace>
  <inkml:trace contextRef="#ctx0" brushRef="#br0" timeOffset="-147706.22">15227 9472 0,'0'0'0,"-40"0"16,27 0-1,39 0 16,1 0-15,12 0-16,28 27 16,91 25-1,54 1 1,26 14 0,-132-67-1,-93 0 1</inkml:trace>
  <inkml:trace contextRef="#ctx0" brushRef="#br0" timeOffset="-147357.65">16060 9657 0,'13'0'47,"27"-39"-47,0 12 16,-1 1-1,14-27-15,106-40 16,13-13-1,-79 53 1,-1 1 0,-78 25 15</inkml:trace>
  <inkml:trace contextRef="#ctx0" brushRef="#br0" timeOffset="-146657.26">16338 8586 0,'-13'-14'32,"-14"14"-32,41 0 31,-1 0-15,26 0-16,120 14 31,-66 12-16,13 40 1,-93-39 0</inkml:trace>
  <inkml:trace contextRef="#ctx0" brushRef="#br0" timeOffset="-146124.72">15386 8983 0,'0'-27'16,"0"1"0,0 12-1,26 14-15,0 27 31,-26 13-15,0-14-16,-26 239 47,26-160-47</inkml:trace>
  <inkml:trace contextRef="#ctx0" brushRef="#br0" timeOffset="-145774.6">15981 9459 0,'0'-27'0,"26"-12"16,1 12-1,12 14-15,133-106 31,-66-13-15</inkml:trace>
  <inkml:trace contextRef="#ctx0" brushRef="#br0" timeOffset="-145274.71">16999 6959 0,'0'0'15,"0"-14"-15,27 14 16,13 0 0,-27 0-1,106 146 16,66-120 1,-145-39-17</inkml:trace>
  <inkml:trace contextRef="#ctx0" brushRef="#br0" timeOffset="-145142.38">17370 6959 0,'-13'0'0,"26"0"0,-66 0 16,13 0-16,1 26 15,-94 186 1,41-14 0,52-39-1</inkml:trace>
  <inkml:trace contextRef="#ctx0" brushRef="#br0" timeOffset="-144643.06">17211 8612 0,'0'-13'16,"0"26"-1,40 27 1,-14 13-16,14-14 15,0 1-15,-1-13 16,27-1 0,40-52 15,-119-173 0,-53 199-15,0 40-1,-66 145 1,-14 53 0,106-119-16,-13-26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12-08T09:07:31.2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7 1905 0,'-27'0'188,"1"0"-173,13 0 1,-14 0 0,27-26-1,-53-41 1,27-118 31,26 132-32,0 27 1,0-14 0,13 14-16,27 12 15,13-25 1,-14 12-1,1 1 1,0 52 0,-1 27-1,1-13 1,-13 26 0,-1-13-1,-26 26 16,0-39-15,-40 13 0,-13-13-1,0-27 1,27 13 0</inkml:trace>
  <inkml:trace contextRef="#ctx0" brushRef="#br0" timeOffset="775.98">1349 1931 0,'-13'0'0,"13"-13"0,-13 13 31,13-13-31,-27 13 16,-12 0-1,-1 0 1,-13 26 15,13 80 0,40-40 1,0-26-17,0 0 1,27 13 0,-14-27-1,14 27 1,-14-40-1,66-13 1,-52 27 0,12-27-1,1-27 1,0-12 0,-27-28-1,13 15 1,-26-28-1,0 41 1,0-1 15,-13-26-15,-26 52 0,12-25-16,-13 39 15,1 0 1,12 0-1</inkml:trace>
  <inkml:trace contextRef="#ctx0" brushRef="#br0" timeOffset="1859.3">2196 1998 0,'-26'0'110,"-14"0"-95,27 0-15,-27-14 16,14-25-1,26 25 1,-27-12-16,27 0 16,0-1-16,-13-39 15,13-27 17,66 14-1,0 79 0,-26 0-15,13 79 15,-14 1-15,-12-14-1,-27-13 1,0-14-1,0 1 1,-13 0 0,-67-14-1,54 1 1,13-27 0,13 13-1</inkml:trace>
  <inkml:trace contextRef="#ctx0" brushRef="#br0" timeOffset="2473.77">2236 2130 0,'0'-27'16,"0"1"-1,-14 13 1,1 13 15,-13 0-31,-1 0 31,-12 0-31,39 39 16,-40-12-16,0 13 31,40 26-15,0 0 0,14 13-1,52-39 1,-27-27-1,-12-13 1,39 0 0,-13 0-1,-13-40 1,-14-12 0,-26-41-1,26-13 1,-39 66-1,-40-12 1,14 12 0,-14 13 15,-13 14-15</inkml:trace>
  <inkml:trace contextRef="#ctx0" brushRef="#br0" timeOffset="3856.06">2897 1270 0,'0'-26'0,"-13"26"63,13 13-63,-40-13 15,14 0 1,-54 0 15,-12-133 1,79 41-1,13 39-16,66 13 1,-27 14 0,28-1-1,-1 27 17,-27 14-17,28 65 1,-67-39-1,13-1-15,-13 27 16,0-26 0,0 0-1,0-14 1,-53 1 0,53-1-1</inkml:trace>
  <inkml:trace contextRef="#ctx0" brushRef="#br0" timeOffset="4405.96">2963 1349 0,'0'0'16,"-26"0"-16,-1-26 16,14 26-1,-13 0 1,-14 0-1,14 26 1,-1 1-16,-26 52 16,0 93-1,53-53 1,0-53 15,66-13-15,-26-53-1,26 0 1,-26 0-16,39-39 16,-52-14-1,-27-66 1,-13-133 0,-54 173-1,28 39 1,12 40-1,1 0 1</inkml:trace>
  <inkml:trace contextRef="#ctx0" brushRef="#br0" timeOffset="5391.13">3823 1323 0,'-13'0'62,"13"-13"-46,-26 13-16,26-40 16,-27 14-16,27 12 15,-26-25-15,26-1 16,0 0-16,0-13 15,53-53 17,39 67-1,1 39 16,-80 66-32,27 93 1,-40-93 0,0-13-1,-40-40 1,-26 53 0,39-66-1</inkml:trace>
  <inkml:trace contextRef="#ctx0" brushRef="#br0" timeOffset="5887.73">3889 1402 0,'0'-13'16,"-13"13"-16,-13 0 31,-14 0 1,14 0-17,-1 0-15,1 27 16,-14 52-1,0 13 1,40-12 0,13-1-1,14-39 1,-1-40 0,27 26-16,13-26 31,1-53-16,-41 14 1,14-120 0,-40 40-1,0 53 1,-27 39 0,-26 14-1,14 13 1,-1 13-1</inkml:trace>
  <inkml:trace contextRef="#ctx0" brushRef="#br0" timeOffset="6869.77">4458 2209 0,'-13'0'46,"13"-13"-46,0 0 16,-13 13 0,-14-53 15,-39 0 0,40 27-31,26-27 16,0-14-1,0-12 1,53 13 0,26 26-1,-13 14 1,0 26 0,14 0 15,-54 39-16,-13 81 1,-13-54 0,0-27-1,-53-12 1,-13 52 0,40-52-1,-1-27 1</inkml:trace>
  <inkml:trace contextRef="#ctx0" brushRef="#br0" timeOffset="7437.5">4498 2196 0,'-13'0'32,"13"-13"-17,-27 13 1,-12 0 0,-1 13-1,0 27 1,14-1-1,-14-12-15,0 26 16,40 26 0,0-26-1,14-13 1,52-1 15,-27-12-15,28-27-1,12 0 1,-39-27 0,13-52-1,-14 13 1,-12-40 0,-27 27-1,-14 13 1,-52 26-1,13 40 1,14 0 0,12 0-1</inkml:trace>
  <inkml:trace contextRef="#ctx0" brushRef="#br0" timeOffset="8534.85">4180 3082 0,'-26'0'16,"0"0"15,-14 0-15,13 0-16,14 0 16,-13 0-16,-14 0 15,-26-132 32,66 39-16,53 1 1,39 39-17,-39 53 1,13 0-1,1 40 1,-41 26 0,0-13-16,-26 26 15,0-39 1,0-1 0,-26-12-1,-40 26 1,39-53 15</inkml:trace>
  <inkml:trace contextRef="#ctx0" brushRef="#br0" timeOffset="9069.27">4180 3201 0,'0'0'0,"0"-26"0,-26 26 15,13 0 1,-27 0 15,14 0-15,-27 13-1,26 40-15,-12 13 16,39 14 0,0-1-1,39 0 1,27-26-1,40-13 1,-40-40 0,-13-53-1,-26-26 1,-1-80 0,-26 13-1,-26 67 1,-14 53 15,-13 12-15,-39 14-1,52 0 1</inkml:trace>
  <inkml:trace contextRef="#ctx0" brushRef="#br0" timeOffset="10199.94">3201 3559 0,'-26'0'31,"-14"0"-16,40-14 1,-26 14-16,-1 0 16,1-26-16,13 26 15,13-13-15,-27-14 16,27 1-16,-26-40 16,26-67 15,79 54 0,67 79 16,-54 40-31,-65 66-1,-1-40 1,-52-13-1,-1-14 1,-12-39-16,39 40 16,-53-27-1</inkml:trace>
  <inkml:trace contextRef="#ctx0" brushRef="#br0" timeOffset="10718">3201 3585 0,'0'-13'0,"0"-14"31,-13 27-31,-13 0 31,-14 0-15,0 0 0,14 27-16,-14-27 15,-13 79 1,27 1 0,26 25-1,53-65 1,0-13-1,26 12 1,53-39 15,-65-13-15,-15-66 0,-25 26-1,-27-66 1,0 53-16,-27-40 15,-12 66 1,-1 14 0,-13 26-1,-13 0 1,53 0 0</inkml:trace>
  <inkml:trace contextRef="#ctx0" brushRef="#br0" timeOffset="11698.17">3241 4458 0,'-26'0'47,"-1"0"-31,-12 0-1,12 0 1,1-26-16,-1-14 16,27 27-1,-53-146 17,66 106-1,54 14-16,25 12 1,-12 27 0,-27 13 15,-27 40-15,0 27-1,-26-41-15,0-26 16,-13 54-1,-13-41 1,13 1 0,-40-14-1,39-13 1</inkml:trace>
  <inkml:trace contextRef="#ctx0" brushRef="#br0" timeOffset="12215.94">3241 4485 0,'0'-14'15,"-13"14"1,-14 0-1,14 0 1,-13 27 0,26-1-1,-40 41 1,0 25 0,14 27-1,26-66 1,53 0-1,-13-27 1,12-26 0,15 0-1,-28-13 1,27-26 0,-39-14-1,-1 13 1,-39-53-1,-40 1 1,0 26 0,14 39-1,-41 27 1,54 0 0</inkml:trace>
  <inkml:trace contextRef="#ctx0" brushRef="#br0" timeOffset="13214.66">2394 5001 0,'-26'0'62,"13"0"-46,-27 0-1,14 0 1,-14-40 0,-13-79-1,13 39 1,40-25-1,0 52 1,66 0 0,14 13 15,-14 40-15,13 53-1,-26 26 1,-26 27-1,-27-26 1,-13-41 0,-14 14-1,1-40 1,12-13 0</inkml:trace>
  <inkml:trace contextRef="#ctx0" brushRef="#br0" timeOffset="13813.56">2408 5067 0,'-27'-27'62,"1"27"-46,13 0 0,-27 14-1,0 25 1,40-26-16,-40 14 15,40-1-15,-26 27 16,26 13 0,0 1-1,79 25 1,-26-65 15,13-27-15,1 0-1,-14-14 1,-27-25-16,0-27 16,-26 13-1,27-27 1,-40 14 0,-1-26-1,-25 25 1,-1 41-1,0 13 1,-39 13 0</inkml:trace>
  <inkml:trace contextRef="#ctx0" brushRef="#br0" timeOffset="14796.61">1521 4498 0,'-13'0'63,"-13"0"-48,12 0 1,-25 0-1,39-13 1,-40-14-16,0-26 16,27-26-1,13 0 1,0 26 15,0 26-15,66 1-1,-13 13 1,27 13 0,-14 52-1,-40 28 1,1 12 0,-27-52-1,-14-13 1,1-1-1,-27 14 1,27-40 0</inkml:trace>
  <inkml:trace contextRef="#ctx0" brushRef="#br0" timeOffset="15328.38">1508 4577 0,'0'0'0,"0"-26"16,-13 26-1,13-13-15,-27 13 16,1 0-1,0 13 1,-14 13 0,0 27-1,14 0 1,26-13-16,0 39 31,0 1-15,53-28-1,0-12 1,26-40 0,13 0-1,-52-26 1,-13-27 0,12 13-1,-39-79 1,-13 13-1,-66 40 1,26 40 0,-53 26-1,80 0 1</inkml:trace>
  <inkml:trace contextRef="#ctx0" brushRef="#br0" timeOffset="16378.21">1548 3492 0,'0'0'0,"-27"0"62,1 0-46,13 0-16,-40-26 15,26 0 1,-12-1 0,12-39-1,27 13 16,0-13-15,13-27 0,1 67-1,52-14 1,-27 14 0,-12 26-16,13 13 15,12 40 1,-25-13-1,-1 12 1,1-12 0,-27 26-1,-27-39 1,1-1 0,13 1-1,-14-1 1</inkml:trace>
  <inkml:trace contextRef="#ctx0" brushRef="#br0" timeOffset="16877.98">1535 3479 0,'-27'0'0,"14"0"32,-14 0-1,1 13-31,0 14 16,12-1-1,14 1-15,-26-1 16,26 14-1,-27 0-15,27 13 32,67 0-17,-28-27 1,41-26 0,-14 0-1,-27-13 1,14-40-1,-26 13 1,-27-13 0,0-26-1,-40 13 1,14 66-16,-27-27 16,-27 27-1,54 0 1</inkml:trace>
  <inkml:trace contextRef="#ctx0" brushRef="#br0" timeOffset="17982.6">833 2646 0,'0'0'0,"-26"0"31,13 0 0,-14 0-15,-52-13 31,52-40-32,27 13 1,-26 0 0,26 1-1,13 12 1,40-26-1,13 14 1,-26 39 0,26 13-1,-26 26 1,-27 28 0,13-28-1,-26 1 1,0 0-1,-39-1 17,12 1-17,-12-27 1,12 14 0</inkml:trace>
  <inkml:trace contextRef="#ctx0" brushRef="#br0" timeOffset="18509.64">833 2765 0,'-13'0'15,"13"-13"1,-13 13-16,-13 0 15,26-14 1,-27 14 0,-26 0-1,-13 40 1,13 13 0,13 0-1,40 13 1,0 0-1,40-13 1,13-26 0,-13-1-1,-1-26 1,28 0 0,-28-40-1,-12 1 1,-27-41-1,0-12 17,0 26-32,-14-27 15,-25 80 1,-1-27 0,-13 40-1,13 0 1</inkml:trace>
  <inkml:trace contextRef="#ctx0" brushRef="#br0" timeOffset="26286.12">714 1984 0,'0'0'0,"0"-13"32,0 0-17,0-14 1,0 14-1,0-13 1,0-1-16,0 14 16,0-13-16,27-67 15,-1 40 17,1 0-17,12 13 1,41-65-1,-1 25 1,-39 67 0,-14-13-1,14-1 1,-14 27 0,14 0-16,-13-13 15,39 13 1,-27 0-1,1 0 1,0 0 15,26 0-31,0 0 32,-26 0-17,26-27 1,53-39-1,-66 13 1,13 0 0,80-39-1,-41 39 1,14 0 0,-39 0-1,12 0 1,1 0-1,106-26 1,-94 52 0,-25 27 15,52-26-15,-26 0-1,0 26 1,0 0-1,-27 0 1,27 13 0,13-13-1,-13 26 1,-14-26 0,54 53-1,-80-26 1,13 12-1,-13-12 1,14-1 0,-27 14-1,26 39 17,-26-52-17,26 26 1,-26 0-1,13 13 1,-13-13 0,0 13-1,40 79 1,-40-52 0,13-14-1,-40-26 1,-26 13-1,27 0 1,-1 93 0,1-79-1,-27-1 1,0 40 15,26-79-15,-26 26-1,0 0 1,0 13 0,-13 1-1,-13 26 1,26-53 0,-27 13-1,-26 13 1,0 27-1,0 39 1,27-78 0,-40 12-1,13 0 1,-13-13 0,-27 53 15,80-92-16,-40 52 1,0-13 0,-13 27-1,13-53 1,0 13 0,27-14-1,-1 14 1,-13-26-16,1 12 15,12 14 1,1-13 0,-1 13-1,1 13 1,-1-13 15,27-13-15,-26 26-1,26-53 1,-13 53 0,-14-13-1,27 0 1,-26-13 0,-1 26-1,14-13 1,-13-14-1,-1 14 1,1-13 0,-14 26-1,14-26 1,12 13 15,-25-13-15,-1 12-1,-26-12 1,53 0 0,-14-14-1,-26 14 1,-13 0 0,26-1-1,27-12 1,-53-1-1,0 54 1,13-54 0,13-13-1,1 14 1,-1-1 0,-26 1 15,26-1-16,-39 1 1,26-14 0,13-13-16,-13 0 15,27 0 1,-80 26 0,27-26-1,-1 0 1,-26 0-1,40 0 1,13 0 0,-13 0-1,13 0 1,0-13 0,0 13 15,0 0-16,1 0 1,-15-13 0,28 13-1,25 0-15,-12-27 16,-27 27 0,0 0-1,13-26 1,1-14-1,-1 27 1,27-13 0,-40-1-1,27 14 1,-1-14 0,-26 1 15,13-14-16,40 14-15,-13-1 16,-13 1 0,-1-14-1,-12-26 1,12 26 0,1 1-1,-1-14 1,1 13-1,-40-13 1,52-13 15,14 13-15,-26 13-16,26-26 16,-27 0-1,1 26 16,26-12-15,0 12 0,-26 0-1,26-52 1,0 39 0,0 0-1,0 13 1,-14 0-1,14-13 1,0 1 0,-26-1-1,-1 0 1,1-27 0,26 27 15,-26 14-16,-1-14 1,14-66 0,-14 53-1,27 26 1,-26 0 0,-14 0-1,14 14 1,-1-40-1,14 53 1,-13-27 0,12-13-1,-25 0 1,-1 13 0,27-12-1,-40-1 16,26-14-15,1 28 0,26-27-1,-13 13 1,13-13 0,-27 13-1,27 0 1,0-27-1,0 14 1,0 13 0,0-13-1,14 13 1,-1 0 0,13-39-1,1 78 16,-1-25-15,1-1 0,-14 14-1,40-14 1,-27 0 0,1 1-1,-1-1 1,14 0-1,-14 14 1,14-14 0,-14 14-1,1-1 1,13-26 0,-1-13-1,1 26 16,-27-13-15,-13-66-16</inkml:trace>
  <inkml:trace contextRef="#ctx0" brushRef="#br0" timeOffset="33777.78">6059 2540 0,'0'0'0,"0"13"31,-27 27-15,27 13-16,-52 13 15,-54 93 1,-79 26 15,158-172 1,27 14-17,27-27 1,25 0-1,54 0 1,0-14 0,26-12-1,-105-1 1,-1-52 0,-26-27 15,0 93-16,0-13 1,0 52 15,0 67-15,-13 39 0,-13-39-1,26-41 1,0-25-1</inkml:trace>
  <inkml:trace contextRef="#ctx0" brushRef="#br0" timeOffset="34177.82">6284 3029 0,'0'0'0,"40"14"47,-40 12-47,0 1 16,0-14-16,0 13 16,0-39 30,0 0-30,0-14-16,0-39 16,39-13-1,1 52-15,-27 14 16,80 13 0,-80 0 15,13 53-16,1 13 1,-1-26-16,-26 0 16,27-14-1</inkml:trace>
  <inkml:trace contextRef="#ctx0" brushRef="#br0" timeOffset="34544.41">7091 2818 0,'0'0'0,"0"39"62,26-12-62,-26 13 16,0-1 0,14 14-1,-14-26 1,26-27 0,67-27-1,79-39 1,26-53-1,-66 53-15,173-80 16,-226 107 0</inkml:trace>
  <inkml:trace contextRef="#ctx0" brushRef="#br0" timeOffset="54593.57">2328 3016 0,'0'0'0,"0"-26"16,14 26 0,-14-27-16,26 27 15,0 0 1,-12 0 15,-14 27-15,0 26 15,0-27-15,-27-26-1,-12 0 17,39-13-32,0-14 15,13-12 1,0 12-1,13 27 17,1 0-17,-1 14 1,-26 25 0,0-12-1,-39-27 1,-1 26-1,27-39 1,13 0 0,0-14-1,0 1 1,26 26 0</inkml:trace>
  <inkml:trace contextRef="#ctx0" brushRef="#br0" timeOffset="81134.38">5900 3413 0,'0'0'0,"-39"0"0,-1 0 16,13 0-1,67 0 32,-13 0-47,39 0 16,225-79 15,-106 39-15,-66 40-1,-79-26 1,-14 26-16</inkml:trace>
  <inkml:trace contextRef="#ctx0" brushRef="#br0" timeOffset="81367.37">5980 3506 0,'0'0'15,"-14"0"1,14 13 0,27-13-1,12 0 1,160-13 0,-1-40-1,14 0 1</inkml:trace>
  <inkml:trace contextRef="#ctx0" brushRef="#br0" timeOffset="117849.47">2394 3016 0,'0'0'0,"0"-26"16,0 13 31,14-14-31,12 27 15,-26-26-31,13 26 31,-13 13-31,0 40 31,0-14-15,-39 14 0,12-53-1,1-26 16,26-1-31,0-25 16,13-1 0,13 26-1,1 27 1,13 0 0,-14 53-1,-39-13 1,-27-14-1,-13 14 1,27-53 15,-1-27-15,27 14 0</inkml:trace>
  <inkml:trace contextRef="#ctx0" brushRef="#br0" timeOffset="119065.9">2183 1984 0,'-27'0'16,"27"-26"62,14 26-62,12-27-1,-13 27 1,-13 27 0,0 13-1,0-1 16,-53-39 1,40-13-17,13-53 1,13 13 0,1 53-1,12-13 1,0 13-1,1 13 1,-27 53 0,-27-39-1</inkml:trace>
  <inkml:trace contextRef="#ctx0" brushRef="#br0" timeOffset="119781.29">1455 3413 0,'0'-13'15,"0"-14"1,13 27 15,-13 14 16,0-1-31,-13-13 15,0 0-15,13-40-1,0 14 1,93-1-1</inkml:trace>
  <inkml:trace contextRef="#ctx0" brushRef="#br0" timeOffset="120427.71">3188 3453 0,'0'0'0,"40"0"32,-14 0-32,-12 0 31,-41 0 78</inkml:trace>
  <inkml:trace contextRef="#ctx0" brushRef="#br0" timeOffset="156978.43">2421 3056 0,'0'-27'78,"0"1"-46,0 13 14,26 13-30,-12 0 15,-14 39 16,0-12-31,-14-1-1,-12-26 1,-1 0 0,27-13-1,0-27 1,0 27 0,0-26-1,14 12 1,12 27-1,-13 0 17,-13 13-32,27-13 15,-27 66 17,-13-26-17,-1-13 1,-25-1-1,12-26 1,14-13 0,13-40-1,0 0 1,0 13 0,0 27-1,26 13 1,-12 0-1,12 0 1,1 13 0,-27 14-16,0 12 15,-14 1 17,1-13-17,-13-27 1,-14 0-1,14-53 17,26 13-17,0 14 1,13 12-16,26-12 31,-12 26-15,-1 0-1,1 26 1,-27 14 0,-13-14-1,-14 1 17,14-1-17,-14-26 1,1-13-1,26-53 1,0 26 0,0 14-1,13-1 1,14 1 0,-14 26-1,27 13 1,-14 14-16,-26 12 15,0 14 1,-26-26 0,-1-27 15,-13 0-15,-26 0-1,66-66 16,0 39-15,0 1-16,14 12 31,12 14-15,-13 0 0,14 67-1,-27-28 1,0-26-1,-14 14 1,1-27 0,-13 0-16,-1 0 15,27-40 32,0 1-31,14 25-1,12 14 1,-26 27 47</inkml:trace>
  <inkml:trace contextRef="#ctx0" brushRef="#br0" timeOffset="158901.7">2408 3003 0,'-14'0'125,"1"0"-31,13-26 62,27 26-156,-41 0 172,14 13-156,-13-13-1,13 13 1,-26-13 15,26 26 844,-27-26-844</inkml:trace>
  <inkml:trace contextRef="#ctx0" brushRef="#br0" timeOffset="160908.54">2328 3029 0,'0'-26'32,"0"0"-17,0-1 1,0 1-16,0-1 16,-26-118-1,-1-67 32,-26-53-16,27 120 1,26 92-17,-26 27-15,26-1 16,0 54 124,0 12-140,0 1 16,-27 39-16</inkml:trace>
  <inkml:trace contextRef="#ctx0" brushRef="#br0" timeOffset="161509.2">2222 3069 0,'0'0'0,"0"-26"31,-26 26 32,-93 92-47,-146 67 15,54-66 0,197-54-15,-12-39-1,-14 14 1,67-14 31,-1-14-47</inkml:trace>
  <inkml:trace contextRef="#ctx0" brushRef="#br0" timeOffset="161942.47">2421 3056 0,'0'0'0,"40"13"78,-14 0-78,1 27 16,39 13-1,13-13-15,14 26 0,132 66 16,-53 27 15,-106-106-15,-66-14-1</inkml:trace>
  <inkml:trace contextRef="#ctx0" brushRef="#br0" timeOffset="197411.04">2394 2937 0,'0'-13'32,"0"-14"-1,27 27 0,13-26 0,-27 26-15,13 53 0,-26 13-1,-53-27 1,27-12-1,-14-27 1,14 0 0,26-27-1,0-39 1,13-26 0,13 65-16,1 27 15,-14 13 16,14 40 1,-27 0-17,0-13 1,-14 0 0,-25-27-1,12-13 1,1 0-1,26-13-15,0-27 16,0-13 0,13 13-1,27 14 1,-14 26 0,1 13-1,-27 53 1,0-39 15,0 26-15,-27-53-1,1 0 1,12 0 0,14-27-1,0 1 1,14-1-1,12 27 1,1 0 0,-27 27-1,0 12 1,-14-12 0,1-27-1,-13 0 16,-1-13-15</inkml:trace>
  <inkml:trace contextRef="#ctx0" brushRef="#br0" timeOffset="198191.91">2421 3029 0,'0'-26'16,"13"0"15,14 26-15,-27 13 15,0 13-16,-14-13 1,-25-13 0</inkml:trace>
  <inkml:trace contextRef="#ctx0" brushRef="#br0" timeOffset="-197486.54">2447 2937 0,'0'-13'63,"0"-14"-32,0-13-31,40 27 31,-40-13-15,27 39-1,-14 40 1,-13 0 0,0 0-1,-27-40 16,1 27-31,-14-40 16,14 0 0,-1 0-1,1-27 1,26-39 0,0 26-1,26 1 1,1-1-1,-1 40 1,27 13 0,-53 40-1,0-13 1,0 13 0,-53-14-1,13-39 16,1 27-15,26-27 0,-14-27-1,27-65 1,0 52 0,27 14-1,12-1 1,1 27-1,0 27 1,-14 52 0,-26 27-1,0-93 1,-66 40 0,39-53-1,-12 0 1,-1-40 15,14-26-15,26 40-1,13-14 1,27 27 0,26 13-1,-40 26 1,-26 1-1</inkml:trace>
  <inkml:trace contextRef="#ctx0" brushRef="#br0" timeOffset="-179401.39">2355 2990 0,'0'-27'63,"13"27"-48,0 0 1,-13-26-16,27 26 15,-1 0 1,-13 0 0,-13 79 15,-13-13 0,-53-39-15,40-27-1,-1-53 1,27 0 0,0 13-1,13 14 1,40 26 0,-26 0-1,-1 0 1,1 0-1,-27 40 1,0-1 0,-14 1-1,-39-27 1,14-13 0,26-13-1,13-40 1,0 40-1,0-27 1,26 14 0,-13 26-1,14 13 1,-14 0 0,-13 27-1,-40-14 1,27-26 15,-13 0-15,26-13-1,-27-27 1,40 14 0,14-1-1,-14 27 1,13 14-1,-26-1 1,0 13 0,-13 1 15,0-27-15</inkml:trace>
  <inkml:trace contextRef="#ctx0" brushRef="#br0" timeOffset="99960.45">2924 6601 0,'-27'-39'15,"27"-1"1,0 66 46,40 80-30,264 318-1,-172-226 0,-105-198-31,-27 26 16,-13-52 31</inkml:trace>
  <inkml:trace contextRef="#ctx0" brushRef="#br0" timeOffset="100627.37">2977 6588 0,'0'0'0,"0"-13"15,-27-14 1,27 1 0,-13 0 15,-14 26-15,1 0 15,26 13-16,0 172 17,0 0-17,0 146 1,0-27 0,0-13-1,0-66 1,-27-93-1,1 14 1,26-93 15,0-13-15</inkml:trace>
  <inkml:trace contextRef="#ctx0" brushRef="#br0" timeOffset="100953.16">2844 8401 0,'0'13'31,"-13"13"-15,-27 14 0,14-14-1,-14 1 1,-145 79 0,13 13-1,0-27 1,66-12-1,53-27 1,27-53 0,26-14-1,0-25 1</inkml:trace>
  <inkml:trace contextRef="#ctx0" brushRef="#br0" timeOffset="101403.17">2249 7977 0,'0'0'16,"0"-53"-16,0 27 0,0-14 15,0 14 1,0-1 0,0 80 15,-13 13-15,13 0-16,-27 120 15,-12-1 1,12 79 15,-26-145-31,40-39 16,-13-40 15,-1-14-15,27-39 15,13-40-16,-13 13 1</inkml:trace>
  <inkml:trace contextRef="#ctx0" brushRef="#br0" timeOffset="101968.02">2381 7699 0,'0'0'15,"-13"0"-15,-13 0 16,-1 0 0,27 14-1,-13-14 1,13 13-1,40-13 64,-1-53-79,-12 26 15,12 1-15,1 0 16,39-1-1,-26-13 1,-26 27 0,-1 13-1,1-26 1</inkml:trace>
  <inkml:trace contextRef="#ctx0" brushRef="#br0" timeOffset="102434.7">3109 7448 0,'-40'0'16,"53"-26"47,14 26-63,-1-27 15,40-26 1,14 13-1,-14 14 1,-40 26 0,1 0-16</inkml:trace>
  <inkml:trace contextRef="#ctx0" brushRef="#br0" timeOffset="102824.06">3426 7329 0,'-26'-13'0,"39"26"78,27 27-62,-1-14-16,14 1 16,14-1-16,25 0 0,27 14 15,53 53 1,-26-1-1,-93-39 1,-27-39 0</inkml:trace>
  <inkml:trace contextRef="#ctx0" brushRef="#br0" timeOffset="103126.81">4273 7766 0,'0'13'47,"0"13"-31,0 14-16,-26 26 15,26 0-15,-40 106 16,-39 0 0,39-79-1,-13 13 17,26-106-17,1 13 1</inkml:trace>
  <inkml:trace contextRef="#ctx0" brushRef="#br0" timeOffset="103784.06">2818 8414 0,'39'0'62,"-12"13"-62,-14-13 16,27 0-16,0 26 15,-1-26-15,14 0 16,13 0-16,0 0 16,27 0-16,-27 0 15,0 0 1,252 53 15,-133-53 0,-145 27-15,-14-1 0</inkml:trace>
  <inkml:trace contextRef="#ctx0" brushRef="#br0" timeOffset="104466.84">3056 8268 0,'0'0'0,"-13"0"15,39 13 63,1-13-78,-1 0 16,27 0-16,13 0 16,14 27-16,12-27 15,-13 0-15,-12 0 16,65 40-1,-39-14 17,-67-26-1,-26-13-31,-13 13 16</inkml:trace>
  <inkml:trace contextRef="#ctx0" brushRef="#br0" timeOffset="105382.01">2831 8453 0,'0'0'0,"0"-26"62,13 26-46,-13-26-16,13 26 16,14 0-1,-27 52 17,-13 15-1,-27-67 0,14-14-15,26-39-1,0 27 1,13-27 0,26 27-1,-12 26 16,-1 13-31,-26 27 16,0-1 0,0 1-1,-13-14 1,-13-26 0,12-13-1,-12-27 1,26 14-1,0-40 1,40 39 0,-14 27-1,1 27 1,-27 13 0,-40 26 15</inkml:trace>
  <inkml:trace contextRef="#ctx0" brushRef="#br0" timeOffset="114957.31">2805 8453 0,'0'-26'16,"13"26"78,-13-13-63,13 13-31,13 0 47,-26 26-16,-13-26-15,-13 0 15,-1 0-31</inkml:trace>
  <inkml:trace contextRef="#ctx0" brushRef="#br0" timeOffset="115537.93">2871 8559 0,'0'-26'0,"0"13"16,0-14-1,0 80 79,0 40-94,0 12 16,0 15-16,-27 65 15,27-66 1,-26-66 0,26-66 30</inkml:trace>
  <inkml:trace contextRef="#ctx0" brushRef="#br0" timeOffset="116238.27">2778 9499 0,'0'-27'15,"0"1"1,0-1-1,0 40 48,-26 14-63,26-1 16,0 14-1,0 26 1,0-26-16,0-27 15,0 27 1,0-80 62,13 40-62,-13-40-16,40 14 15,-40 13 1,52-14-16,1 1 16,-26-14-1,-1 14 1,-26-14 0,0-26-1,-13 66 16,-13 39 1,26 1-32,0 53 15,0-27 1,13-40 0,-13-12-1</inkml:trace>
  <inkml:trace contextRef="#ctx0" brushRef="#br0" timeOffset="118335.69">2831 8546 0,'0'-26'0,"0"12"16,0-12 0,0-1-1,26 14 16,-12 13 1,-14 80-1,-27-80 16,27-27-32,-26 1-15,26 12 16,0-25-16,39 39 47</inkml:trace>
  <inkml:trace contextRef="#ctx0" brushRef="#br0" timeOffset="120168.82">2897 8718 0,'-26'-26'0,"26"12"31,0-12-15,26-1-1,14 27 1,0 106 15,-40 27-15,0-14-1,-27-53 1,27-40-16,-40-13 16,27-13-1,-13-26 1,-1-53 0,27-146-1,53 159 1,-13 66-1,0 0 1,-1 172 15,-12 0-15,-27-53 0,-14-40-1,-38-13 1,-28-39-1,67-54 1,-27-52 0,14-27-1,39 0 1,53 53 0,14 27-1,-1 118 1,-53 80-1,-26 93 1,-53-133 0,-13-66 15,13-39-15,27-54-1,-1-65 1,27-54-1,0-65 1,53-1 0</inkml:trace>
  <inkml:trace contextRef="#ctx0" brushRef="#br0" timeOffset="124696.73">6548 6310 0,'0'0'0,"0"-26"15,14 39 48,12 14-63,14 25 15,-1 1-15,14 27 16,-26-14-16,26 13 16,-14 1-16,14-1 0,-13-26 15,-13-13-15,12 26 31,-12-53 1</inkml:trace>
  <inkml:trace contextRef="#ctx0" brushRef="#br0" timeOffset="125270.3">6601 6456 0,'0'0'16,"0"-27"-16,0 14 15,0-13 1,0 12 0,0-12-1,-26 26 48,26 26-32,0 14-15,-27 40-16,-12 118 15,39 93 1,-27-106-1,27 225 1,0 0 0,-39-119-1,39-132 1,-27-93 0,14-66 30</inkml:trace>
  <inkml:trace contextRef="#ctx0" brushRef="#br0" timeOffset="125545.93">6390 8493 0,'-14'0'15,"-12"27"1,13-27 0,-14 39-16,-12-12 15,-28 12 1,-210 94 0,91-54-1,67-26 1,106-53-1,-13 0-15,26-13 32</inkml:trace>
  <inkml:trace contextRef="#ctx0" brushRef="#br0" timeOffset="125946.19">5768 8030 0,'0'0'16,"0"-79"-1,0 52 1,0-12-1,-13 105 17,-27 26-17,-39 292 1,39-67 0,40-118-1,-27-93 1,27-146 31,0 14-32,0-27-15</inkml:trace>
  <inkml:trace contextRef="#ctx0" brushRef="#br0" timeOffset="126245.87">5728 8123 0,'0'0'0,"0"-40"16,27 14-16,39-54 15,53-39 17,40 0-17,-27 40 1,-53 13 0,-39 26-1,-40 13 1</inkml:trace>
  <inkml:trace contextRef="#ctx0" brushRef="#br0" timeOffset="126695.05">6628 7435 0,'-13'-27'31,"13"14"-31,13-27 16,53-26 0,27-13-1,26 0 1,-27 26-1,-52 13 1,-40 13 15</inkml:trace>
  <inkml:trace contextRef="#ctx0" brushRef="#br0" timeOffset="127195.12">7117 6998 0,'27'40'47,"12"-14"-32,1 14-15,13 0 16,26 13 0,107 92-1,39 27 1,-40-40 0,-159-118-1,-39-14 16,0 0-15,13 13 15,0 27-15,-27 52 0,-52 199-1,-14-13 1,-13-40-1,54-145 1,12-67 15,13-13-31</inkml:trace>
  <inkml:trace contextRef="#ctx0" brushRef="#br0" timeOffset="127593.43">6562 8520 0,'0'0'0,"-53"-14"31,66 14-15,40 0-1,-27 0 1,14 0 0,79 14-1,212 78 1,-106-52-1,-67-14 1,-65 1 0,-40-27-1,-27 0 1</inkml:trace>
  <inkml:trace contextRef="#ctx0" brushRef="#br0" timeOffset="130527.13">6575 8189 0,'-27'0'16,"54"0"93,-14 0-109,14 0 16,-1 0-16,67 66 16,-40 13-1,-27 27 1,-52-26 15,-27-41-15,0-39-1,26-13 1</inkml:trace>
  <inkml:trace contextRef="#ctx0" brushRef="#br0" timeOffset="130941.83">6853 7937 0,'0'-13'0,"0"26"16,0-52-1,0 52 17,0 13-17,0 14-15,0 132 47,0-159-16</inkml:trace>
  <inkml:trace contextRef="#ctx0" brushRef="#br0" timeOffset="131290.71">7038 7951 0,'0'0'16,"0"-53"0,-13 66 31,13 13-47,0 1 15,-27-1-15,27 14 16,27 0-1,12-40 1,1 0 0,0-53-1,-14 0 1,-26 13 0,-53 1 15,27 39-16,-1 0-15,80 13 32</inkml:trace>
  <inkml:trace contextRef="#ctx0" brushRef="#br0" timeOffset="131724.47">7395 7832 0,'0'-14'0,"0"28"0,0-54 16,-40 40 15,27 0-15,-13 13-16,-1 27 16,14-27 15,13 14-16,26-27 1,14 0 0,-13-14-16,-14 1 15,13 13 1,-26-26 0,0 52 15,0 40-16,0-13-15,-13 13 16,13-26 0,-13-14-1,13-52 17</inkml:trace>
  <inkml:trace contextRef="#ctx0" brushRef="#br0" timeOffset="131867.38">7541 7713 0,'0'0'0,"-67"0"63</inkml:trace>
  <inkml:trace contextRef="#ctx0" brushRef="#br0" timeOffset="134370.7">2924 7990 0,'26'0'125,"-13"0"-125,14 0 15,12 0 1,81 106 15,-41 66 0,-79-66 16,0-79-31,-13-27 0,13 26-1</inkml:trace>
  <inkml:trace contextRef="#ctx0" brushRef="#br0" timeOffset="134869.81">3228 7752 0,'0'-39'16,"0"65"15,26 14-31,-26-1 15,0 14-15,0-13 16,0-14-16,0 27 31,27-39 1</inkml:trace>
  <inkml:trace contextRef="#ctx0" brushRef="#br0" timeOffset="135702.81">3373 7805 0,'0'0'0,"-13"0"16,13-26 15,0-1-15,27 27 0,-27-26-1,26 26-15,-26 92 31,0-12 1,-13-14-17,-27-40 1,67-39 31,-14 13-32,53-26 1,-26-1 0,-1 1-1</inkml:trace>
  <inkml:trace contextRef="#ctx0" brushRef="#br0" timeOffset="136019.64">3612 7752 0,'-14'0'16,"1"0"15,13 27-15,0-1-16,0-13 15,0 14 1,0-1-1,40-26 1,-14-13 0,-26-40-16,0 40 15,0-27 1,0-13 0,-13 53-1,0 0 1</inkml:trace>
  <inkml:trace contextRef="#ctx0" brushRef="#br0" timeOffset="136169.91">3704 7660 0,'0'0'0,"0"-53"15,0 40 1,0 52 15,0-26-15</inkml:trace>
  <inkml:trace contextRef="#ctx0" brushRef="#br0" timeOffset="136619.57">3347 8149 0,'0'0'16,"0"-40"15,40 14-16,-1 13-15,133-93 32,-106 79 15,-66 54-32,-26-1-15</inkml:trace>
  <inkml:trace contextRef="#ctx0" brushRef="#br0" timeOffset="136769.29">3479 8136 0,'-39'26'16,"65"-52"31,40-27-32,-13 13-15,40-39 16,-40 39-1</inkml:trace>
  <inkml:trace contextRef="#ctx0" brushRef="#br0" timeOffset="138588.18">6032 7183 0,'0'-13'31,"0"-13"-15,0-1-1,0-12 1,0-14-1,-13 39 1,13-12-16,-66-80 31,26 53-15,27 27-16,-40-14 16,-26 14-1,-14-27 1,-52 13-1,-1 0 1,-118 40 15,105 0-15,13 40 0,41 13-1,-14 53 1,39-67-1,14 14 1,13-26 0,13 13-1,1-1 1,-1-39 0,40-26 30,0-14-30,0 0 0,0 1 15,-26 39-31,26-53 16,0 13-1,13 40 1,-13 13 15,0 40-15,-13 27-1,-14 25 1,27-38 0,0-41-1,40 40 1,13-66-1,0 27 1,0-27 0,26-14-1,27-38 1</inkml:trace>
  <inkml:trace contextRef="#ctx0" brushRef="#br0" timeOffset="138916.57">4948 6562 0,'0'0'0,"0"-14"0,13 14 47,13 14-32,14 12-15,0 14 16,-1-1 0,54 67-1,-66-92 1,12 38-1,1-52 1</inkml:trace>
  <inkml:trace contextRef="#ctx0" brushRef="#br0" timeOffset="139149.68">5239 6522 0,'0'0'0,"-13"-26"16,13-14 15,-40 80 16,13 12-47,-26 15 16,14 12-1,-14 14-15,-40 105 16,67-66-1,-27-66-15</inkml:trace>
  <inkml:trace contextRef="#ctx0" brushRef="#br0" timeOffset="145660.81">2871 6601 0,'0'0'0,"0"-26"63,0 13-48,13 13 17,0 39-17,-13-12 1,0-14-16,0 27 16,0-14-1,-26-26 1,-14-13 15,27-53 0,13 13-15,0 26 0,26-12-1,27 26 1,-26 13-1,12 26 1,-12 53 0,-27-39-1,-27 13 1,-12-53 0,12 0-1,1 0 1,-14-27-16,14-25 15,26-15 17,0 15-17,52 38 1,1 14 0,-26 0-1,13 66 1,-40 1-1,0-28 1,-14 1 0,-12-40-1,-40 0 1,52-40 0,14 1-1,0 12 1,53 27 15</inkml:trace>
  <inkml:trace contextRef="#ctx0" brushRef="#br0" timeOffset="156250.01">2421 3003 0,'0'-40'32,"0"27"-32,0-13 15,26 26 32,-26 13-31,0 0-16,0 14 31,-26 52-15,-14-79-1,27 0 1,-13 0 0,26-53-1,0 40 1,0-27-1,13 40 1,0 0 0,13 13-1,-26 14 17,0 12-17,-13-39 1,-13 0-1,-1 0 1,27-13 0,0 0-1,14 13 17,-1 13-17</inkml:trace>
  <inkml:trace contextRef="#ctx0" brushRef="#br0" timeOffset="-122917.63">3029 8758 0,'0'-14'15,"0"1"1,0-13-1,0-1 1,0 14 0,14 13-1,25 66 48,-39-13-48,53 27-15,-26-14 16,12 13-16,14 53 16,-26-13-1,13-52 1,-14-54 0,-26 13-1,0-52 16,-13-40-15,-27 0 15,-39-54-15,39 54 0,-13-13-1,13 13 1,1 0-1,39 39-15,-14 14 16,14 66 47,-26-13-63,26 12 15,0-25 1,-26-27 46,26-27-62,0 1 16,0-14 0,0 1-1,0-1 1,13 13-1,26 14 1,81 13 0,65-39-1,-93 39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12-08T09:25:11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62 6297 0,'0'0'0,"-13"0"47,-14 0-16,14 0-15,-13 0 0,-1 66-1,14-13 17,13-13-17,0 26 1,0-13-1,0 0 1,0-27 0,27 1-1,-1-27 17,-26 26-32,13-26 15,14 0 1,12 0-1,-12 0 1,39-13 0,-53 13-1,14-27 1,-1 27 0,-13-39-1,14 26 1,-1-14-1,-26-13 1,0 14 0,0-53-1,0 26 17,0 13-17,0 14 1,-13-1-1,-13 27 1,-1 0 0,-13 0-1,14 0-15</inkml:trace>
  <inkml:trace contextRef="#ctx0" brushRef="#br0" timeOffset="1000.25">2315 6787 0,'0'-27'31,"0"14"-31,-13 13 31,0 0-15,-14 0-1,1 0 1,12 0 0,-12 40-1,13-14 1,13 14-1,0 13 1,0-14 0,0 1-1,0-27 1,0 14 15,26-1-15,27-26-1,13 27 1,-39-14 0,26-13-1,-27 0 1,-13 0 0,14 0-1,-1 0 1,1-27-1,-14 1 1,13-14 0,1 1 15,-27-14-31,0 13 31,-40-26-15,27 39-1,-27 14 1,1-13 0,-14 26-1</inkml:trace>
  <inkml:trace contextRef="#ctx0" brushRef="#br0" timeOffset="2964.09">2566 6548 0,'0'0'0,"0"14"187,14 12-171,-14 1-16,26-1 15,-26 14 1,13 52 15,-13-39 1,-26-53 171,13 0-156,13-13-47,0-13 15,-27 26 1,27 13 78,13-13-79,-13 26-15,14-26 16,12 0 15,1 0-15,-1-13-1,-26-13-15,27 26 16,-41 0 31,14 13-32,-13 0 1,-13-13-16</inkml:trace>
  <inkml:trace contextRef="#ctx0" brushRef="#br0" timeOffset="3413.91">2540 6628 0,'-13'13'78,"13"13"-62,0 1-1,0-54 48,0 14-63,0-13 15,0-1-15,0 14 16,26 13 0,1 0-1,-14 13 1,13 40 0,1-40-1</inkml:trace>
  <inkml:trace contextRef="#ctx0" brushRef="#br0" timeOffset="7642.92">8678 9485 0,'-26'0'16,"-1"-26"-16,67 26 62,13 0-62,26 0 0,54 0 16,-1 0-1,0 0-15,120 0 16,-27 40 15</inkml:trace>
  <inkml:trace contextRef="#ctx0" brushRef="#br0" timeOffset="7826.6">8916 9578 0,'0'0'0,"0"13"0,14-13 16,12 0 0,27 0-1,106 0 1,277 0-1,-78-53 1</inkml:trace>
  <inkml:trace contextRef="#ctx0" brushRef="#br0" timeOffset="13738.92">21841 1707 0,'0'-14'109,"0"1"-93,27 13 15,-1 0-15,-26 79 15,-92-52 0,92-1-15,-14-26-1,14-53 1,0 1 0,27 38 15,-1-12-31,40 26 15,-52 0 17,-14 79-17,-14-39 1,1-14 0,-13-26-1,-14 0 1,40-39-1,0 12 1,13 1 0,14 79-1</inkml:trace>
  <inkml:trace contextRef="#ctx0" brushRef="#br0" timeOffset="14487.5">21881 3029 0,'0'0'16,"-13"0"-16,13-13 16,26 13-1,1 0 1,-14 0-16,13 0 15,-26 27 1,-13 65 15,-53-52 1,40-40-17,26-79 1,0-14-1,26 67 1,0-1 0,14 40-1</inkml:trace>
  <inkml:trace contextRef="#ctx0" brushRef="#br0" timeOffset="16601.59">22185 8030 0,'-26'0'16,"26"-13"46,13 13-46,-13-27-1,27 27-15,-14 0 32,-13 14-17,0 25 1,0-25 0,-13 12-1,-14 0 1,1-26-16,-14 0 15,27 0 1,-14-66 0,40 13 31,14 53-32,-27-26-15,40 26 16,-14 0-1,-13 13 1,-13 14 0,-13 39-1,-27-40 1,1-26 0,-1 0-1,27-39 1,13-1-1,13 0 1,27 0 0</inkml:trace>
  <inkml:trace contextRef="#ctx0" brushRef="#br0" timeOffset="104452.63">7792 1614 0,'0'0'15,"0"-27"1,0 54 31,-13 13-47,-14 13 16,1-1-16,-14 28 15,14-27-15,-14 13 16,-26-13 31,79-66 0,27 13-32,-1 0 1,41-27-1,-14 27 1,13 0 0,-52 0-1,-14-13 1,-13-27 0,0 1-1,0 12 1,0 40 46,0 27-62,-26-14 16,-14 80 0,13-13-1,27-40 1,0-27-1,0-13 1</inkml:trace>
  <inkml:trace contextRef="#ctx0" brushRef="#br0" timeOffset="104918.31">8070 2024 0,'0'0'0,"-13"0"0,26 0 47,-13 13-47,13 14 16,-13-14-1,0 13 1,0 14-16,0-27 15,0-39 32,0-40-31,26 13 0,14 40-1,-13-14 1,-1 27 15,1 27-31,-27 26 31,0-1-15,0-25 0,0-1-1</inkml:trace>
  <inkml:trace contextRef="#ctx0" brushRef="#br0" timeOffset="105250.7">8453 2024 0,'-26'-26'0,"52"26"47,1 0-47,-14 0 15,27 0-15,-1 0 16,41-14-1,-1 14 1,-66 0 0</inkml:trace>
  <inkml:trace contextRef="#ctx0" brushRef="#br0" timeOffset="105518.56">8559 1852 0,'0'0'0,"0"27"47,0-1-31,0 0-16,0 14 15,0 0-15,0-14 16,-26 54 0,26-41-1,0-25 1</inkml:trace>
  <inkml:trace contextRef="#ctx0" brushRef="#br0" timeOffset="106034.08">9102 1971 0,'0'0'0,"-40"-13"31,40-14-31,0 1 16,0 13-1,13-14 1,27 1 0,13 26-1,-13 0 1,12 26-1,-52 1-15,0 26 32,-13 13-17,-53 0 1,-53-13 0,93-27-1,52-26 16,14 0-15,13 0 0,119 0-1,-93 0 1,-26 0 0</inkml:trace>
  <inkml:trace contextRef="#ctx0" brushRef="#br0" timeOffset="115826.43">2514 6667 0,'-14'0'16,"1"0"15,40 0 47,-14 0-78,40-39 16,-14-14 31,-65 79-16,-14 1-16</inkml:trace>
  <inkml:trace contextRef="#ctx0" brushRef="#br0" timeOffset="116487.5">2580 6826 0,'0'27'47,"13"-1"-32,-13 14 1,13-14 15,-13-39 16,0-40-31,0 27-16,0-1 15,-26-12 1,26 52 62,0 13-62,0 14-1</inkml:trace>
  <inkml:trace contextRef="#ctx0" brushRef="#br0" timeOffset="133392.16">9234 5689 0,'0'0'0,"-40"0"15,14 0 1,-1 0-1,1 0 1,-14 0 0,-39 0 31,39 79-16,40 14 0,0-54-15,53 27-1,-13-13 1,-1-13 0,1-40-1,-13 13 1,39-13-1,-27-13 1,14-40 0,-13 0 15,-40 40-31,0-27 16,0-26-1,0 0 1,-13 26-1,-14-13 1,-26 40 0,27 13-1,13 0 1</inkml:trace>
  <inkml:trace contextRef="#ctx0" brushRef="#br0" timeOffset="134125.71">9591 5847 0,'0'0'0,"-26"0"0,26-13 0,-14 13 15,-12-26 1,-14 26 0,14 13 15,-40 13-15,39 27-1,-39 13 1,66-26-1,0 13 1,0-27 0,0 1-16,13 13 15,14-1 1,12 1 0,-12-14-1,13-26 1,26 27-1,-27-27 1,1-13 0,0-40 15,-14 0-15,-12 0-1,-14 0 1,0 26-1,0-39 1,-27 27 0,-39 12-1,39 1-15</inkml:trace>
  <inkml:trace contextRef="#ctx0" brushRef="#br0" timeOffset="139652.75">9194 5715 0,'-13'-26'32,"-13"26"-32,-1 26 31,-26 133 0,53-1 0,93-144 1,-40-14-17,-27-66 1,1 26-16,-27-39 31,0-14-15,0 66-1,-14 27 1,-12 0 0,26 14-16</inkml:trace>
  <inkml:trace contextRef="#ctx0" brushRef="#br0" timeOffset="140051.94">9578 6099 0,'0'0'0,"-27"-67"15,-12 41 1,-1 26 0,0 0-1,14 66 1,-1 0 0,27 27-1,0-40 1,27-53-1,13 0 1,13-53 0,-1-13-1,-38-14 1,-14 54-16,0-53 16,-66 12-1,26 67 1</inkml:trace>
  <inkml:trace contextRef="#ctx0" brushRef="#br0" timeOffset="141017.34">9512 5517 0,'0'-14'31,"0"-12"0,13 26-31,0 0 16,-13 13 0,27 27-1,-27-27 1,-27-13 15,1 0-15,26-26-1,0-14 1,0 13 0,26 41 15,-26 25-31,40 14 16</inkml:trace>
  <inkml:trace contextRef="#ctx0" brushRef="#br0" timeOffset="141601.97">9287 6416 0,'0'0'0,"0"-13"31,26-14-15,14 27-1,-27 0 1,-13 14 0,0-1 15,-39-40 0,39 14-15,0-13-16</inkml:trace>
  <inkml:trace contextRef="#ctx0" brushRef="#br0" timeOffset="143873.76">22106 8017 0,'0'-27'31,"0"14"-16,0-13 17,13 26-17,40 0 17,-26 13-32,-27 53 31,-27-26-16,1-27 1,-27-13 0,39 0-1,14-53 17,0 13-17,40-13 1,-13 40-1,26 13 1,-53 40 0,26 0-1,-39 13 1,-14-53 0,14 0-1,-13 0 1,26-53-1,0 39 1,13 14 31</inkml:trace>
  <inkml:trace contextRef="#ctx0" brushRef="#br0" timeOffset="184677.15">1072 6403 0,'-14'0'0,"-12"0"78,39-13 1,27 13-64,-1-40 1,107-66 31,-27 14-16,-26 39 0,-54 26-15,-12 27-1,-1-13 1</inkml:trace>
  <inkml:trace contextRef="#ctx0" brushRef="#br0" timeOffset="185436.79">1574 6099 0,'-39'0'0,"12"0"15,54 13 79,12 13-78,-12-26-16,-14 27 15,13-27-15,1 13 16,-14-13-16,40 26 16,-40 1-1,27-1 1,-14 1-16,1-14 15,13 14 1,-27-27 15,13 26-15,1 0 0,-14-26-1,13 14 1,-12-14-1,12 0 17,1 0-17,-27 26 32</inkml:trace>
  <inkml:trace contextRef="#ctx0" brushRef="#br0" timeOffset="186055.46">1614 6337 0,'0'0'0,"-27"0"16,27-13 0,27 26 93,13-13-93,-27 13-1,13-13-15,80 66 32,-66-39-17,13-1 1,0-13-1,-27 14 1,-13-27 62,14-27-62,-27 14-16</inkml:trace>
  <inkml:trace contextRef="#ctx0" brushRef="#br0" timeOffset="186925.81">2103 6443 0,'-13'0'0,"-13"0"47,-1 26 0,41-52 31,25-14-62,-12 27-16,-1-14 15,27-12-15,0-1 0,0-13 16,92-13 0,-118 26 15,-1 14-15,-26 12-1,0 54 79,-53-13-94,27-1 16,-14 0-16,1 1 15,-28 13 1,-65 39-1,92-53 1,14-26 0,39 0 77,40-26-77,-40 0-16,27-1 16,13 1-16,13-14 15,40-53 1,-13 27 0,-67 26-1</inkml:trace>
  <inkml:trace contextRef="#ctx0" brushRef="#br0" timeOffset="188007.36">1019 7025 0,'0'0'0,"-14"0"0,14-14 16,-26 14 0,-1-26 31,41 26-1,224 132 1,26 40 0,-224-132-31,0-14-1,-14-26 1,-13 0 0</inkml:trace>
  <inkml:trace contextRef="#ctx0" brushRef="#br0" timeOffset="188507.2">1535 7355 0,'0'0'0,"26"-26"94,0-1-94,14 1 16,0-14-16,13 1 15,66-41 1,-13 1 0,-27 52-1,-52 27 1,-27-26-16,-14 26 62</inkml:trace>
  <inkml:trace contextRef="#ctx0" brushRef="#br0" timeOffset="188951.1">1468 7210 0,'0'0'0,"14"-13"62,25-14-46,-12 14-16,12-13 15,14-1-15,0-26 16,66-26 0,-13 13-1,-53 39 1,-53 54 62</inkml:trace>
  <inkml:trace contextRef="#ctx0" brushRef="#br0" timeOffset="189373.31">2051 6998 0,'-27'0'16,"40"0"46,14 0-46,-14 0-16,27 27 0,-1-27 16,1 39-1,13 1 1,13-13-1,80 25 1,-67-52 0,-13 27-16,14-27 15,-80 26 1</inkml:trace>
  <inkml:trace contextRef="#ctx0" brushRef="#br0" timeOffset="190640.76">265 7038 0,'0'0'0,"-14"0"31,41 0 31,26-27-62,0 1 16,79-40 0,13-14-1,-25 28 1,-107 25 0,-13 1-1,0-1 1,-40 27 15,27 0-15,13-13 31,26 13-32,-12 0 1,12 0-16,27 53 31,-27 13-15,-26 0-1,-53 14 1,-52-1 0</inkml:trace>
  <inkml:trace contextRef="#ctx0" brushRef="#br0" timeOffset="191654.99">2924 6046 0,'0'-40'78,"26"-13"-78,14-13 16,26-40-16,146-185 31,39 27-15,-145 197-1,-146 107 17,14 0-32</inkml:trace>
  <inkml:trace contextRef="#ctx0" brushRef="#br0" timeOffset="192154.37">2950 5794 0,'0'0'0,"0"-13"16,0 40 46,0 12-46,0 1-16,0 13 0,0 39 16,0-52-1,40-13 1,13-27 0,26-40-1,-13-13 16,-39 40-15,-67 39 31,14 14-47,-1-14 16</inkml:trace>
  <inkml:trace contextRef="#ctx0" brushRef="#br0" timeOffset="192804.01">3096 7276 0,'0'0'0,"-67"-13"16,67 0 15,14 26 16,12 26-32,40 28-15,0-14 16,54 66 0,-41-14-1,-53-52 1,-12-53 0,-41-26 15,-13-14-31</inkml:trace>
  <inkml:trace contextRef="#ctx0" brushRef="#br0" timeOffset="193221.02">3056 7250 0,'0'0'0,"-13"-27"31,-14 27-15,-12 40 31,39-14-47,-27 14 16,27 0 15,0-67 31,0 1-62,0-14 16,0 14-16,13-1 16,-13 1-1,27 12 1,39 14-1,53 0 1,212 0 0</inkml:trace>
  <inkml:trace contextRef="#ctx0" brushRef="#br0" timeOffset="195085.29">1733 9909 0,'0'0'0,"0"-14"31,0 41 0,0 65-15,-53 252 15,53-291 0,27-66-15</inkml:trace>
  <inkml:trace contextRef="#ctx0" brushRef="#br0" timeOffset="195436.56">1918 10028 0,'0'0'0,"0"-27"16,0 40 31,-13 27-47,13 0 15,0 13 1,0-14 0,13-39-16,27 27 15,0-27 1,26-53-1,-27-13 17,-39 0-17,-13 0 1,-66 52 0,-14 14-1,93 14 1,-26 38-1</inkml:trace>
  <inkml:trace contextRef="#ctx0" brushRef="#br0" timeOffset="195602.18">2328 10160 0,'66'-26'31,"-39"-1"-15,-1 27-16,41-26 16</inkml:trace>
  <inkml:trace contextRef="#ctx0" brushRef="#br0" timeOffset="196317.13">2884 10147 0,'0'-40'15,"13"14"-15,-13 12 16,0-12-16,0-1 31,-79 1 16,-1 145-16,107 0 1,52-119 15,-26-66-32,-40-13 1,-13 26-16,0-27 15,0 54 1,0 66 31,0-1-47,27 54 16,13-14-1,-1-52 1</inkml:trace>
  <inkml:trace contextRef="#ctx0" brushRef="#br0" timeOffset="196683.21">3162 10054 0,'0'0'0,"0"53"46,0-13-46,0-14 16,0 1-16,0 12 16,26-105 46,-26 40-62,27-14 16,-27 0-16,26 1 15,1 12 1,-14 27 0,13 0-1,40 106 17,-66-66-17,0-1 1</inkml:trace>
  <inkml:trace contextRef="#ctx0" brushRef="#br0" timeOffset="197116.77">3506 10041 0,'0'0'0,"26"0"47,-26 53-47,0-27 15,0-12-15,0 25 32,0-65 14,0 13-46,0-14 16,13-13 0,27-13-1,13 40 1,-40 13 0,14 27-1,-1 12 1,-26 1-16,0 26 15,0-26 1,13-40 0</inkml:trace>
  <inkml:trace contextRef="#ctx0" brushRef="#br0" timeOffset="198464.44">3810 10094 0,'0'-27'0,"0"41"32,0 12-17,0 14 1,0-1 0,0-25-1,53-14 1,0-14-1,-13-38 1,12 12 0,-52 66 46,14 1-46,-14-14-16,0 13 15,26-26 1,1 14 0,12-28-1,14-38 1,-26-15 0,-1-91-1,-26 39 1,-13 52-1,-14 67 1,1 14 15,26 25-31,0 80 16,0 14 15,0-27-15,26-40-1,41-40 1,-1-26 0,13-13-1,-26-40 1,-27-26 0,-26 65-1,0-12 16,-13 26-31,0 13 16,-13 14 0,26-1-16,-27 53 15,27-52 17,13-1-17,40-26 1,13-26-1,1-27 1,-41-26 0,0 52-1,-26 40 17,0 14-17,0 13 1,0-1-1,27-39 17,13-26-17,-14-1-15,14-26 16,-14 53-16,14-13 31,-27 26 0,14 14-15,-14 13 0,26-40-1,14 0 1,27-53 0,-1-14-1,-39 28-15,-14-14 16,-52 66 31,26 0-47,-27 40 31,27-40-31,14 14 31,52-27-15,-27 0-1,14-13 1,-53-27-16</inkml:trace>
  <inkml:trace contextRef="#ctx0" brushRef="#br0" timeOffset="203876.31">2368 11443 0,'0'0'0,"0"-26"16,0 13-16,0-14 16,0 14-1,0-14 1,-26 27 0,12 0-1,-52 0 16,13 80 1,14-14-1,12 0-15,27-39-1,0-1 1,-26-13-1,39-52 48,-13-1-47,40 0-16,12-39 15,1-40 1,0 13-1,0 40 1,-13 39 15,-14 67-15,-26-14 0,0 27-1,27 0-15,-27 66 16,26-39-1,-26-67 1,0 27 0</inkml:trace>
  <inkml:trace contextRef="#ctx0" brushRef="#br0" timeOffset="204260.36">2262 11443 0,'0'0'15,"0"-13"-15,66-40 32,-13 53-17,146-93 1,-120 54-1,-39 12 1,-1-12 0,-39-1-1,0 27 1,0 26 31,0 27-47,0 52 15,0 1 1,0-40 15,0-27-15</inkml:trace>
  <inkml:trace contextRef="#ctx0" brushRef="#br0" timeOffset="204493.66">2897 11073 0,'0'0'0,"0"-13"31,0 52 0,0 14-31,0 13 16,0 14-1,0-41 1,0-25 0,0 12-1</inkml:trace>
  <inkml:trace contextRef="#ctx0" brushRef="#br0" timeOffset="204674.89">3082 11258 0,'0'0'0,"0"-26"15,53 26 1,-39-14 0,12 14-16,27 0 15,53 0 1</inkml:trace>
  <inkml:trace contextRef="#ctx0" brushRef="#br0" timeOffset="205642.41">3691 11139 0,'0'0'0,"0"-13"16,0-14-1,-27 40 17,-25 27-17,12 13 1,13 26 0,27-26-1,0-26 1,27-1-16,39-26 15,66 0 1,1-66 0,-67-13 15,-13-27-15,-53 79-1,-27 41 16,27 12-15,-26 40 0,-1-26-1,27-14 1,27 1 0,65-27-1,-25-53 1,-28 0-1,-12 13 1,-1 14 0,-26 39 15,0 14-15,0-14-1,-13 40 1,13-14-1,40-39 17,-1-13-32,1 13 15,53-106 1,-41 67 0,-25-14-1,-27 26 1,-27 27 15,1 0 0,26 27-31,0 12 32,13-25-17,-13 52 1,27-13-1,-41-27 1,-38 1 0,-28-27-1,40 0-15,-26-53 16</inkml:trace>
  <inkml:trace contextRef="#ctx0" brushRef="#br0" timeOffset="205799.81">3969 10927 0,'0'0'0,"0"-13"0,13 13 47,0 0-47,14 0 16</inkml:trace>
  <inkml:trace contextRef="#ctx0" brushRef="#br0" timeOffset="206887.29">4419 11165 0,'0'-26'15,"39"26"1,-39-27 0</inkml:trace>
  <inkml:trace contextRef="#ctx0" brushRef="#br0" timeOffset="207256.81">4485 11112 0,'0'0'16,"13"-13"-16,-13-13 31,0-1 0,-27 27-15,-39 0 15,27 0-15,12 53-1,-13-13 1,14 26 0,79-39-1,13 12 1,-13-12 0,-27-1-1,1 1-15,-27 26 16,-27-27-1,-12 0 1,-1-26 0,-66 27-1,53-27 1</inkml:trace>
  <inkml:trace contextRef="#ctx0" brushRef="#br0" timeOffset="-198126.18">2236 7911 0,'-66'0'31,"79"0"16,26 0-47,14 0 16,0 0-16,252 0 31,-54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12-08T09:29:56.0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46 939 0,'14'0'31,"39"0"-15,-14 0-16,1 0 15,476 27 16,40-1 16,-451 14-47,-38-40 16,52 0 0,-133 0 15,-12 0-16,-27 0-15</inkml:trace>
  <inkml:trace contextRef="#ctx0" brushRef="#br0" timeOffset="457.89">8083 1111 0,'0'0'0,"-106"-13"31,80 13-15,65 0 31,-12 0-32,26 0-15,26 0 16,120 0 0,25 0-1,94 0 1,-146 0 0,-79 0-1,-54-26 1,-12 26-1</inkml:trace>
  <inkml:trace contextRef="#ctx0" brushRef="#br0" timeOffset="15102.37">5133 2249 0,'26'0'125,"1"13"-125,-14-13 15,27 0 1,52 0 15,-92 27 16,-26-27-31</inkml:trace>
  <inkml:trace contextRef="#ctx0" brushRef="#br0" timeOffset="15901.85">5226 2064 0,'0'0'0,"-27"0"0,27-27 16,-26 27 0,12-13-1,-12 13 1,-14 0 0,1 0-1,-14 27 1,0 25-1,0 1 1,13 13 0,40 1-1,0 12 1,13-13 0,14-13-1,12-26-15,-12-1 16,-1 14 15,14-27-15,0-13-1,26 0 1,-26 0 0,13-13-1,-14-14 1,-12 1-16,12-27 15,-25 13 1,-14 0 0,0-12-1,0-15 1,-14-38 0,1 65-1,-27 13 1,1-12 15,-67 26-15,79 13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gae9a32e889_5_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" name="Google Shape;148;gae9a32e889_5_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0906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gae9a32e889_3_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" name="Google Shape;156;gae9a32e889_3_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769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ga367bf9660_1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" name="Google Shape;165;ga367bf9660_1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8993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gae9a32e88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" name="Google Shape;114;gae9a32e88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gae9a32e889_2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" name="Google Shape;124;gae9a32e889_2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aec93360f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aec93360f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aecd22f603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aecd22f603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ae9a32e889_3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ae9a32e889_3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gae9fd7100f_4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" name="Google Shape;74;gae9fd7100f_4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gae9fd7100f_4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" name="Google Shape;84;gae9fd7100f_4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gae9fd7100f_4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" name="Google Shape;95;gae9fd7100f_4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ae9a32e889_3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gae9a32e889_3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gae9a32e889_4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gae9a32e889_4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ae9a32e889_4_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ae9a32e889_4_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ga367bf9660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" name="Google Shape;196;ga367bf9660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6479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0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customXml" Target="../ink/ink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3.emf"/><Relationship Id="rId9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customXml" Target="../ink/ink3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customXml" Target="../ink/ink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570524" y="-17425"/>
            <a:ext cx="8002952" cy="274644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utorial-1 </a:t>
            </a:r>
            <a:endParaRPr dirty="0">
              <a:solidFill>
                <a:schemeClr val="accent5">
                  <a:lumMod val="7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 3</a:t>
            </a:r>
            <a:endParaRPr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0" y="4272328"/>
            <a:ext cx="8098653" cy="78448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100" dirty="0">
                <a:solidFill>
                  <a:schemeClr val="bg2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ecember 8, 2021</a:t>
            </a:r>
            <a:endParaRPr sz="1100" dirty="0">
              <a:solidFill>
                <a:schemeClr val="bg2">
                  <a:lumMod val="7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6" name="Google Shape;56;p1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</a:t>
            </a:fld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10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9" name="Google Shape;199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150" y="830126"/>
            <a:ext cx="3542125" cy="3313600"/>
          </a:xfrm>
          <a:prstGeom prst="rect">
            <a:avLst/>
          </a:prstGeom>
          <a:noFill/>
          <a:ln>
            <a:noFill/>
          </a:ln>
        </p:spPr>
      </p:pic>
      <p:sp>
        <p:nvSpPr>
          <p:cNvPr id="200" name="Google Shape;200;p26"/>
          <p:cNvSpPr txBox="1"/>
          <p:nvPr/>
        </p:nvSpPr>
        <p:spPr>
          <a:xfrm>
            <a:off x="3880675" y="358550"/>
            <a:ext cx="4760100" cy="424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3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It has stereocenter at the middle point of cube.</a:t>
            </a: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3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(Stereocenter need not be situated at carbon always.)</a:t>
            </a: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3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Total stereoisomers = 2 (which are enantiomers)</a:t>
            </a: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3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Total number of pair of enantiomers </a:t>
            </a: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3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= 1</a:t>
            </a: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3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51" name="Google Shape;151;p2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334194"/>
            <a:ext cx="9144000" cy="3483881"/>
          </a:xfrm>
          <a:prstGeom prst="rect">
            <a:avLst/>
          </a:prstGeom>
          <a:noFill/>
          <a:ln>
            <a:noFill/>
          </a:ln>
        </p:spPr>
      </p:pic>
      <p:sp>
        <p:nvSpPr>
          <p:cNvPr id="152" name="Google Shape;152;p21"/>
          <p:cNvSpPr txBox="1"/>
          <p:nvPr/>
        </p:nvSpPr>
        <p:spPr>
          <a:xfrm>
            <a:off x="-101200" y="3915925"/>
            <a:ext cx="6538200" cy="106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Orbital interaction- positive and negative lobes</a:t>
            </a:r>
            <a:endParaRPr sz="10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3" name="Google Shape;153;p21"/>
          <p:cNvSpPr txBox="1"/>
          <p:nvPr/>
        </p:nvSpPr>
        <p:spPr>
          <a:xfrm>
            <a:off x="88725" y="4396800"/>
            <a:ext cx="8751900" cy="82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ormation of Sigma orbital</a:t>
            </a:r>
            <a:endParaRPr sz="10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94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p2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12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9" name="Google Shape;159;p22"/>
          <p:cNvSpPr/>
          <p:nvPr/>
        </p:nvSpPr>
        <p:spPr>
          <a:xfrm>
            <a:off x="6872450" y="4434050"/>
            <a:ext cx="433500" cy="5571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60" name="Google Shape;160;p22"/>
          <p:cNvPicPr preferRelativeResize="0"/>
          <p:nvPr/>
        </p:nvPicPr>
        <p:blipFill rotWithShape="1">
          <a:blip r:embed="rId3">
            <a:alphaModFix/>
          </a:blip>
          <a:srcRect r="20477" b="5499"/>
          <a:stretch/>
        </p:blipFill>
        <p:spPr>
          <a:xfrm>
            <a:off x="1408375" y="90775"/>
            <a:ext cx="5216475" cy="4572450"/>
          </a:xfrm>
          <a:prstGeom prst="rect">
            <a:avLst/>
          </a:prstGeom>
          <a:noFill/>
          <a:ln>
            <a:noFill/>
          </a:ln>
        </p:spPr>
      </p:pic>
      <p:sp>
        <p:nvSpPr>
          <p:cNvPr id="161" name="Google Shape;161;p22"/>
          <p:cNvSpPr txBox="1"/>
          <p:nvPr/>
        </p:nvSpPr>
        <p:spPr>
          <a:xfrm>
            <a:off x="6624850" y="2811000"/>
            <a:ext cx="11841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HOMO</a:t>
            </a:r>
            <a:endParaRPr sz="16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62" name="Google Shape;162;p22"/>
          <p:cNvSpPr txBox="1"/>
          <p:nvPr/>
        </p:nvSpPr>
        <p:spPr>
          <a:xfrm>
            <a:off x="6624850" y="1782300"/>
            <a:ext cx="1411500" cy="323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LUMO</a:t>
            </a:r>
            <a:endParaRPr sz="16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393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2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13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68" name="Google Shape;168;p23"/>
          <p:cNvPicPr preferRelativeResize="0"/>
          <p:nvPr/>
        </p:nvPicPr>
        <p:blipFill rotWithShape="1">
          <a:blip r:embed="rId3">
            <a:alphaModFix/>
          </a:blip>
          <a:srcRect r="53314"/>
          <a:stretch/>
        </p:blipFill>
        <p:spPr>
          <a:xfrm>
            <a:off x="148818" y="2091075"/>
            <a:ext cx="4107625" cy="2780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9" name="Google Shape;169;p23"/>
          <p:cNvPicPr preferRelativeResize="0"/>
          <p:nvPr/>
        </p:nvPicPr>
        <p:blipFill rotWithShape="1">
          <a:blip r:embed="rId3">
            <a:alphaModFix/>
          </a:blip>
          <a:srcRect l="50763"/>
          <a:stretch/>
        </p:blipFill>
        <p:spPr>
          <a:xfrm>
            <a:off x="4689044" y="2091075"/>
            <a:ext cx="4332099" cy="2780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0" name="Google Shape;170;p2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396350" y="113400"/>
            <a:ext cx="2379933" cy="1786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1" name="Google Shape;171;p2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12225" y="277875"/>
            <a:ext cx="5657850" cy="1457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9789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14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17" name="Google Shape;117;p1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152400"/>
            <a:ext cx="8839199" cy="1157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8" name="Google Shape;118;p1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52400" y="1218975"/>
            <a:ext cx="2552700" cy="2219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9" name="Google Shape;119;p1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715750" y="1218975"/>
            <a:ext cx="3215075" cy="3710750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120" name="Google Shape;120;p19"/>
          <p:cNvSpPr txBox="1"/>
          <p:nvPr/>
        </p:nvSpPr>
        <p:spPr>
          <a:xfrm>
            <a:off x="152400" y="3527125"/>
            <a:ext cx="5302500" cy="66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y to find the symmetry elements </a:t>
            </a:r>
            <a:endParaRPr sz="2400">
              <a:solidFill>
                <a:srgbClr val="0000FF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1" name="Google Shape;121;p19"/>
          <p:cNvSpPr txBox="1"/>
          <p:nvPr/>
        </p:nvSpPr>
        <p:spPr>
          <a:xfrm>
            <a:off x="88725" y="3746425"/>
            <a:ext cx="2864700" cy="8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Chirality</a:t>
            </a: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15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27" name="Google Shape;127;p2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373875" y="714500"/>
            <a:ext cx="3276600" cy="225088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8" name="Google Shape;128;p20"/>
          <p:cNvCxnSpPr/>
          <p:nvPr/>
        </p:nvCxnSpPr>
        <p:spPr>
          <a:xfrm rot="10800000" flipH="1">
            <a:off x="5293775" y="1767516"/>
            <a:ext cx="3436800" cy="42300"/>
          </a:xfrm>
          <a:prstGeom prst="straightConnector1">
            <a:avLst/>
          </a:prstGeom>
          <a:noFill/>
          <a:ln w="19050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20"/>
          <p:cNvCxnSpPr/>
          <p:nvPr/>
        </p:nvCxnSpPr>
        <p:spPr>
          <a:xfrm>
            <a:off x="6936275" y="461650"/>
            <a:ext cx="6000" cy="28128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20"/>
          <p:cNvCxnSpPr/>
          <p:nvPr/>
        </p:nvCxnSpPr>
        <p:spPr>
          <a:xfrm rot="10800000" flipH="1">
            <a:off x="5817000" y="883550"/>
            <a:ext cx="2190000" cy="1878600"/>
          </a:xfrm>
          <a:prstGeom prst="straightConnector1">
            <a:avLst/>
          </a:prstGeom>
          <a:noFill/>
          <a:ln w="38100" cap="flat" cmpd="sng">
            <a:solidFill>
              <a:srgbClr val="FF00FF"/>
            </a:solidFill>
            <a:prstDash val="dot"/>
            <a:round/>
            <a:headEnd type="none" w="med" len="med"/>
            <a:tailEnd type="none" w="med" len="med"/>
          </a:ln>
        </p:spPr>
      </p:cxnSp>
      <p:sp>
        <p:nvSpPr>
          <p:cNvPr id="131" name="Google Shape;131;p20"/>
          <p:cNvSpPr/>
          <p:nvPr/>
        </p:nvSpPr>
        <p:spPr>
          <a:xfrm>
            <a:off x="6831650" y="521925"/>
            <a:ext cx="291325" cy="73100"/>
          </a:xfrm>
          <a:custGeom>
            <a:avLst/>
            <a:gdLst/>
            <a:ahLst/>
            <a:cxnLst/>
            <a:rect l="l" t="t" r="r" b="b"/>
            <a:pathLst>
              <a:path w="11653" h="2924" extrusionOk="0">
                <a:moveTo>
                  <a:pt x="0" y="803"/>
                </a:moveTo>
                <a:cubicBezTo>
                  <a:pt x="2752" y="3557"/>
                  <a:pt x="11653" y="3894"/>
                  <a:pt x="11653" y="0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2" name="Google Shape;132;p20"/>
          <p:cNvSpPr/>
          <p:nvPr/>
        </p:nvSpPr>
        <p:spPr>
          <a:xfrm>
            <a:off x="7122975" y="451600"/>
            <a:ext cx="10050" cy="90400"/>
          </a:xfrm>
          <a:custGeom>
            <a:avLst/>
            <a:gdLst/>
            <a:ahLst/>
            <a:cxnLst/>
            <a:rect l="l" t="t" r="r" b="b"/>
            <a:pathLst>
              <a:path w="402" h="3616" extrusionOk="0">
                <a:moveTo>
                  <a:pt x="0" y="3616"/>
                </a:moveTo>
                <a:cubicBezTo>
                  <a:pt x="384" y="2466"/>
                  <a:pt x="402" y="1213"/>
                  <a:pt x="402" y="0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" name="Google Shape;133;p20"/>
          <p:cNvSpPr/>
          <p:nvPr/>
        </p:nvSpPr>
        <p:spPr>
          <a:xfrm>
            <a:off x="7072750" y="471700"/>
            <a:ext cx="60275" cy="50225"/>
          </a:xfrm>
          <a:custGeom>
            <a:avLst/>
            <a:gdLst/>
            <a:ahLst/>
            <a:cxnLst/>
            <a:rect l="l" t="t" r="r" b="b"/>
            <a:pathLst>
              <a:path w="2411" h="2009" extrusionOk="0">
                <a:moveTo>
                  <a:pt x="2411" y="0"/>
                </a:moveTo>
                <a:cubicBezTo>
                  <a:pt x="1540" y="580"/>
                  <a:pt x="936" y="1541"/>
                  <a:pt x="0" y="2009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4" name="Google Shape;134;p20"/>
          <p:cNvSpPr/>
          <p:nvPr/>
        </p:nvSpPr>
        <p:spPr>
          <a:xfrm>
            <a:off x="7143075" y="471700"/>
            <a:ext cx="60275" cy="70300"/>
          </a:xfrm>
          <a:custGeom>
            <a:avLst/>
            <a:gdLst/>
            <a:ahLst/>
            <a:cxnLst/>
            <a:rect l="l" t="t" r="r" b="b"/>
            <a:pathLst>
              <a:path w="2411" h="2812" extrusionOk="0">
                <a:moveTo>
                  <a:pt x="0" y="0"/>
                </a:moveTo>
                <a:cubicBezTo>
                  <a:pt x="1027" y="685"/>
                  <a:pt x="2411" y="1577"/>
                  <a:pt x="2411" y="2812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5" name="Google Shape;135;p20"/>
          <p:cNvSpPr/>
          <p:nvPr/>
        </p:nvSpPr>
        <p:spPr>
          <a:xfrm>
            <a:off x="7773899" y="963950"/>
            <a:ext cx="223075" cy="165300"/>
          </a:xfrm>
          <a:custGeom>
            <a:avLst/>
            <a:gdLst/>
            <a:ahLst/>
            <a:cxnLst/>
            <a:rect l="l" t="t" r="r" b="b"/>
            <a:pathLst>
              <a:path w="8923" h="6612" extrusionOk="0">
                <a:moveTo>
                  <a:pt x="82" y="0"/>
                </a:moveTo>
                <a:cubicBezTo>
                  <a:pt x="82" y="1918"/>
                  <a:pt x="-246" y="4475"/>
                  <a:pt x="1288" y="5625"/>
                </a:cubicBezTo>
                <a:cubicBezTo>
                  <a:pt x="3335" y="7160"/>
                  <a:pt x="6364" y="6429"/>
                  <a:pt x="8923" y="6429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6" name="Google Shape;136;p20"/>
          <p:cNvSpPr/>
          <p:nvPr/>
        </p:nvSpPr>
        <p:spPr>
          <a:xfrm>
            <a:off x="7936700" y="1124675"/>
            <a:ext cx="40175" cy="60275"/>
          </a:xfrm>
          <a:custGeom>
            <a:avLst/>
            <a:gdLst/>
            <a:ahLst/>
            <a:cxnLst/>
            <a:rect l="l" t="t" r="r" b="b"/>
            <a:pathLst>
              <a:path w="1607" h="2411" extrusionOk="0">
                <a:moveTo>
                  <a:pt x="1607" y="0"/>
                </a:moveTo>
                <a:cubicBezTo>
                  <a:pt x="1301" y="916"/>
                  <a:pt x="432" y="1547"/>
                  <a:pt x="0" y="2411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7" name="Google Shape;137;p20"/>
          <p:cNvSpPr/>
          <p:nvPr/>
        </p:nvSpPr>
        <p:spPr>
          <a:xfrm>
            <a:off x="7936700" y="1084500"/>
            <a:ext cx="50225" cy="50225"/>
          </a:xfrm>
          <a:custGeom>
            <a:avLst/>
            <a:gdLst/>
            <a:ahLst/>
            <a:cxnLst/>
            <a:rect l="l" t="t" r="r" b="b"/>
            <a:pathLst>
              <a:path w="2009" h="2009" extrusionOk="0">
                <a:moveTo>
                  <a:pt x="2009" y="2009"/>
                </a:moveTo>
                <a:cubicBezTo>
                  <a:pt x="1111" y="1710"/>
                  <a:pt x="424" y="847"/>
                  <a:pt x="0" y="0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8" name="Google Shape;138;p20"/>
          <p:cNvSpPr/>
          <p:nvPr/>
        </p:nvSpPr>
        <p:spPr>
          <a:xfrm>
            <a:off x="8500096" y="1626975"/>
            <a:ext cx="79525" cy="291325"/>
          </a:xfrm>
          <a:custGeom>
            <a:avLst/>
            <a:gdLst/>
            <a:ahLst/>
            <a:cxnLst/>
            <a:rect l="l" t="t" r="r" b="b"/>
            <a:pathLst>
              <a:path w="3181" h="11653" extrusionOk="0">
                <a:moveTo>
                  <a:pt x="1574" y="0"/>
                </a:moveTo>
                <a:cubicBezTo>
                  <a:pt x="-601" y="3263"/>
                  <a:pt x="-740" y="11653"/>
                  <a:pt x="3181" y="11653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9" name="Google Shape;139;p20"/>
          <p:cNvSpPr/>
          <p:nvPr/>
        </p:nvSpPr>
        <p:spPr>
          <a:xfrm>
            <a:off x="8479175" y="1918300"/>
            <a:ext cx="100450" cy="20100"/>
          </a:xfrm>
          <a:custGeom>
            <a:avLst/>
            <a:gdLst/>
            <a:ahLst/>
            <a:cxnLst/>
            <a:rect l="l" t="t" r="r" b="b"/>
            <a:pathLst>
              <a:path w="4018" h="804" extrusionOk="0">
                <a:moveTo>
                  <a:pt x="4018" y="804"/>
                </a:moveTo>
                <a:cubicBezTo>
                  <a:pt x="2693" y="473"/>
                  <a:pt x="1366" y="0"/>
                  <a:pt x="0" y="0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0" name="Google Shape;140;p20"/>
          <p:cNvSpPr/>
          <p:nvPr/>
        </p:nvSpPr>
        <p:spPr>
          <a:xfrm>
            <a:off x="8589675" y="1837925"/>
            <a:ext cx="30150" cy="100475"/>
          </a:xfrm>
          <a:custGeom>
            <a:avLst/>
            <a:gdLst/>
            <a:ahLst/>
            <a:cxnLst/>
            <a:rect l="l" t="t" r="r" b="b"/>
            <a:pathLst>
              <a:path w="1206" h="4019" extrusionOk="0">
                <a:moveTo>
                  <a:pt x="0" y="4019"/>
                </a:moveTo>
                <a:cubicBezTo>
                  <a:pt x="0" y="2620"/>
                  <a:pt x="430" y="1164"/>
                  <a:pt x="1206" y="0"/>
                </a:cubicBezTo>
              </a:path>
            </a:pathLst>
          </a:cu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1" name="Google Shape;141;p20"/>
          <p:cNvSpPr txBox="1"/>
          <p:nvPr/>
        </p:nvSpPr>
        <p:spPr>
          <a:xfrm>
            <a:off x="6750663" y="0"/>
            <a:ext cx="453300" cy="60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GB" sz="2300" baseline="-250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sz="2300" baseline="-2500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2" name="Google Shape;142;p20"/>
          <p:cNvSpPr txBox="1"/>
          <p:nvPr/>
        </p:nvSpPr>
        <p:spPr>
          <a:xfrm>
            <a:off x="6394850" y="3408475"/>
            <a:ext cx="1841100" cy="602100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683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AutoNum type="arabicPeriod"/>
            </a:pPr>
            <a:r>
              <a:rPr lang="en-GB" sz="22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iral</a:t>
            </a:r>
            <a:endParaRPr sz="220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457200" lvl="0" indent="-3683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AutoNum type="arabicPeriod"/>
            </a:pPr>
            <a:r>
              <a:rPr lang="en-GB" sz="22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C</a:t>
            </a:r>
            <a:r>
              <a:rPr lang="en-GB" sz="2500" baseline="-250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sz="2500" baseline="-2500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3" name="Google Shape;143;p20"/>
          <p:cNvSpPr txBox="1"/>
          <p:nvPr/>
        </p:nvSpPr>
        <p:spPr>
          <a:xfrm>
            <a:off x="7883913" y="521925"/>
            <a:ext cx="453300" cy="60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GB" sz="2300" baseline="-250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sz="2300" baseline="-2500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4" name="Google Shape;144;p20"/>
          <p:cNvSpPr txBox="1"/>
          <p:nvPr/>
        </p:nvSpPr>
        <p:spPr>
          <a:xfrm>
            <a:off x="8629863" y="1471588"/>
            <a:ext cx="453300" cy="60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GB" sz="2300" baseline="-250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sz="2300" baseline="-2500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45" name="Google Shape;145;p2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6325" y="963950"/>
            <a:ext cx="4833475" cy="297478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pic>
        <p:nvPicPr>
          <p:cNvPr id="55" name="Google Shape;55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6450" y="1942075"/>
            <a:ext cx="6294999" cy="3038550"/>
          </a:xfrm>
          <a:prstGeom prst="rect">
            <a:avLst/>
          </a:prstGeom>
          <a:noFill/>
          <a:ln>
            <a:noFill/>
          </a:ln>
        </p:spPr>
      </p:pic>
      <p:sp>
        <p:nvSpPr>
          <p:cNvPr id="56" name="Google Shape;56;p13"/>
          <p:cNvSpPr txBox="1"/>
          <p:nvPr/>
        </p:nvSpPr>
        <p:spPr>
          <a:xfrm>
            <a:off x="109300" y="111275"/>
            <a:ext cx="8911800" cy="171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6. Shown below is the structure of nanactin without any specification of stereochemistry. It was found to be </a:t>
            </a:r>
            <a:r>
              <a:rPr lang="en" sz="1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optically inactive</a:t>
            </a:r>
            <a:r>
              <a:rPr lang="e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completely hydrolyzed, it yields </a:t>
            </a:r>
            <a:r>
              <a:rPr lang="en" sz="1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acemic nonactic acid</a:t>
            </a:r>
            <a:r>
              <a:rPr lang="e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</a:t>
            </a:r>
            <a:r>
              <a:rPr lang="e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ochemical structure</a:t>
            </a:r>
            <a:r>
              <a:rPr lang="e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nonactin from this information using appropriate wedges at the chiral centers.</a:t>
            </a:r>
            <a:endParaRPr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Google Shape;57;p13"/>
          <p:cNvSpPr txBox="1"/>
          <p:nvPr/>
        </p:nvSpPr>
        <p:spPr>
          <a:xfrm>
            <a:off x="3048300" y="1829975"/>
            <a:ext cx="6028500" cy="52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90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When the whole molecule will become optically inactive ??</a:t>
            </a:r>
            <a:endParaRPr sz="190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8" name="Google Shape;58;p13"/>
          <p:cNvSpPr txBox="1"/>
          <p:nvPr/>
        </p:nvSpPr>
        <p:spPr>
          <a:xfrm>
            <a:off x="3831750" y="2356175"/>
            <a:ext cx="4461600" cy="84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42900" algn="l" rtl="0"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" sz="1800"/>
              <a:t>Mirror plane of symmetry </a:t>
            </a:r>
            <a:endParaRPr sz="1800"/>
          </a:p>
          <a:p>
            <a:pPr marL="457200" lvl="0" indent="-342900" algn="l" rtl="0"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" sz="1800"/>
              <a:t>Inversion center (i)</a:t>
            </a:r>
            <a:endParaRPr sz="1800"/>
          </a:p>
          <a:p>
            <a:pPr marL="457200" lvl="0" indent="-342900" algn="l" rtl="0"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" sz="1800"/>
              <a:t>Improper axis of symmetry (Sn)</a:t>
            </a:r>
            <a:endParaRPr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99A666A-4F6B-4964-8F3A-4F6EE5B1D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" y="198438"/>
          <a:ext cx="8682038" cy="46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3" imgW="5907024" imgH="3157791" progId="ChemDraw.Document.6.0">
                  <p:embed/>
                </p:oleObj>
              </mc:Choice>
              <mc:Fallback>
                <p:oleObj name="CS ChemDraw Drawing" r:id="rId3" imgW="5907024" imgH="3157791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99A666A-4F6B-4964-8F3A-4F6EE5B1D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98438"/>
                        <a:ext cx="8682038" cy="464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3300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7C996AB-07FB-49DA-9E29-644194CA9B87}"/>
              </a:ext>
            </a:extLst>
          </p:cNvPr>
          <p:cNvSpPr txBox="1"/>
          <p:nvPr/>
        </p:nvSpPr>
        <p:spPr>
          <a:xfrm>
            <a:off x="91440" y="134620"/>
            <a:ext cx="8920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hydrolysis, since 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actin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ields a racemic mixture, the structure has 2 molecules of NA and 2 molecules of NA*.</a:t>
            </a:r>
          </a:p>
          <a:p>
            <a:pPr algn="just"/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actin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ptically inactive, the structure must have one plane of symmetry or one inversion 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er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one Sn axis. The structure may be.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3AEE1C-F5CE-4D06-96C8-2172A849E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301" y="2442944"/>
          <a:ext cx="7207399" cy="230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3" imgW="4212620" imgH="1348976" progId="ChemDraw.Document.6.0">
                  <p:embed/>
                </p:oleObj>
              </mc:Choice>
              <mc:Fallback>
                <p:oleObj name="CS ChemDraw Drawing" r:id="rId3" imgW="4212620" imgH="134897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53AEE1C-F5CE-4D06-96C8-2172A849E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301" y="2442944"/>
                        <a:ext cx="7207399" cy="230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318D017-1AB2-46C9-B513-A754457BC3AB}"/>
              </a:ext>
            </a:extLst>
          </p:cNvPr>
          <p:cNvSpPr txBox="1"/>
          <p:nvPr/>
        </p:nvSpPr>
        <p:spPr>
          <a:xfrm>
            <a:off x="1033301" y="4709385"/>
            <a:ext cx="2646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4 axis (do not contain plan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6D3B63-0AB7-4EEE-9554-27FF57287D0A}"/>
              </a:ext>
            </a:extLst>
          </p:cNvPr>
          <p:cNvSpPr txBox="1"/>
          <p:nvPr/>
        </p:nvSpPr>
        <p:spPr>
          <a:xfrm>
            <a:off x="6423946" y="4701103"/>
            <a:ext cx="14682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Inversion </a:t>
            </a:r>
            <a:r>
              <a:rPr lang="en-IN" dirty="0" err="1"/>
              <a:t>cente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123823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6F8E6BA-6BE9-4F69-B90C-52384CE68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137" y="0"/>
          <a:ext cx="7280181" cy="512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4829733" imgH="3400013" progId="ChemDraw.Document.6.0">
                  <p:embed/>
                </p:oleObj>
              </mc:Choice>
              <mc:Fallback>
                <p:oleObj name="CS ChemDraw Drawing" r:id="rId3" imgW="4829733" imgH="3400013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6F8E6BA-6BE9-4F69-B90C-52384CE689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137" y="0"/>
                        <a:ext cx="7280181" cy="512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580272F-004A-4B46-BD21-6B2C1D2B0B29}"/>
              </a:ext>
            </a:extLst>
          </p:cNvPr>
          <p:cNvSpPr txBox="1"/>
          <p:nvPr/>
        </p:nvSpPr>
        <p:spPr>
          <a:xfrm>
            <a:off x="-55756" y="1657815"/>
            <a:ext cx="199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S4 axis</a:t>
            </a:r>
          </a:p>
          <a:p>
            <a:r>
              <a:rPr lang="en-IN" dirty="0"/>
              <a:t>(do not contain plan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1B42C7-CCCF-4908-9863-85F6DBBBACCF}"/>
              </a:ext>
            </a:extLst>
          </p:cNvPr>
          <p:cNvSpPr txBox="1"/>
          <p:nvPr/>
        </p:nvSpPr>
        <p:spPr>
          <a:xfrm>
            <a:off x="7675757" y="1657815"/>
            <a:ext cx="14682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Inversion </a:t>
            </a:r>
            <a:r>
              <a:rPr lang="en-IN" dirty="0" err="1"/>
              <a:t>center</a:t>
            </a:r>
            <a:endParaRPr lang="en-IN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3AA0574-3CB4-47D3-8E31-A21BFDCAA21D}"/>
              </a:ext>
            </a:extLst>
          </p:cNvPr>
          <p:cNvCxnSpPr>
            <a:cxnSpLocks/>
            <a:stCxn id="2" idx="0"/>
          </p:cNvCxnSpPr>
          <p:nvPr/>
        </p:nvCxnSpPr>
        <p:spPr>
          <a:xfrm flipH="1">
            <a:off x="4572001" y="0"/>
            <a:ext cx="12226" cy="512628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30134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2" name="Google Shape;62;p14"/>
          <p:cNvSpPr txBox="1"/>
          <p:nvPr/>
        </p:nvSpPr>
        <p:spPr>
          <a:xfrm>
            <a:off x="914225" y="914325"/>
            <a:ext cx="2418900" cy="112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3" name="Google Shape;63;p14"/>
          <p:cNvSpPr txBox="1"/>
          <p:nvPr/>
        </p:nvSpPr>
        <p:spPr>
          <a:xfrm>
            <a:off x="0" y="0"/>
            <a:ext cx="8414700" cy="80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1.Classify the following compounds as aromatic/antiaromatic/non-aromatic based on </a:t>
            </a:r>
            <a:endParaRPr sz="1600" dirty="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 err="1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uckel’s</a:t>
            </a:r>
            <a:r>
              <a:rPr lang="en-GB" sz="1600" dirty="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rule.</a:t>
            </a:r>
            <a:endParaRPr sz="1600" dirty="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4" name="Google Shape;64;p14"/>
          <p:cNvSpPr txBox="1"/>
          <p:nvPr/>
        </p:nvSpPr>
        <p:spPr>
          <a:xfrm>
            <a:off x="674763" y="552675"/>
            <a:ext cx="3705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5" name="Google Shape;65;p14"/>
          <p:cNvSpPr txBox="1"/>
          <p:nvPr/>
        </p:nvSpPr>
        <p:spPr>
          <a:xfrm>
            <a:off x="4421600" y="861950"/>
            <a:ext cx="64971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66" name="Google Shape;66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2350" y="924825"/>
            <a:ext cx="1123950" cy="1104900"/>
          </a:xfrm>
          <a:prstGeom prst="rect">
            <a:avLst/>
          </a:prstGeom>
          <a:noFill/>
          <a:ln>
            <a:noFill/>
          </a:ln>
        </p:spPr>
      </p:pic>
      <p:sp>
        <p:nvSpPr>
          <p:cNvPr id="67" name="Google Shape;67;p14"/>
          <p:cNvSpPr txBox="1"/>
          <p:nvPr/>
        </p:nvSpPr>
        <p:spPr>
          <a:xfrm>
            <a:off x="103100" y="4158100"/>
            <a:ext cx="64971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8" name="Google Shape;68;p14"/>
          <p:cNvSpPr txBox="1"/>
          <p:nvPr/>
        </p:nvSpPr>
        <p:spPr>
          <a:xfrm>
            <a:off x="381750" y="2955950"/>
            <a:ext cx="5786400" cy="6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0" name="Google Shape;70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757138" y="924825"/>
            <a:ext cx="7345176" cy="2562650"/>
          </a:xfrm>
          <a:prstGeom prst="rect">
            <a:avLst/>
          </a:prstGeom>
          <a:noFill/>
          <a:ln>
            <a:noFill/>
          </a:ln>
        </p:spPr>
      </p:pic>
      <p:sp>
        <p:nvSpPr>
          <p:cNvPr id="71" name="Google Shape;71;p14"/>
          <p:cNvSpPr txBox="1"/>
          <p:nvPr/>
        </p:nvSpPr>
        <p:spPr>
          <a:xfrm>
            <a:off x="29199" y="4444025"/>
            <a:ext cx="2189700" cy="49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on Aromatic</a:t>
            </a:r>
            <a:endParaRPr sz="24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5CFBA22-D3DD-43A8-A100-126FFA06596A}"/>
                  </a:ext>
                </a:extLst>
              </p14:cNvPr>
              <p14:cNvContentPartPr/>
              <p14:nvPr/>
            </p14:nvContentPartPr>
            <p14:xfrm>
              <a:off x="209520" y="604800"/>
              <a:ext cx="8782560" cy="3424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5CFBA22-D3DD-43A8-A100-126FFA06596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160" y="595440"/>
                <a:ext cx="8801280" cy="3443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31178EA-86B8-43C3-9D20-365BBCB7D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17706"/>
              </p:ext>
            </p:extLst>
          </p:nvPr>
        </p:nvGraphicFramePr>
        <p:xfrm>
          <a:off x="562103" y="99893"/>
          <a:ext cx="7896097" cy="506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CS ChemDraw Drawing" r:id="rId3" imgW="5371994" imgH="3445827" progId="ChemDraw.Document.6.0">
                  <p:embed/>
                </p:oleObj>
              </mc:Choice>
              <mc:Fallback>
                <p:oleObj name="CS ChemDraw Drawing" r:id="rId3" imgW="5371994" imgH="3445827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31178EA-86B8-43C3-9D20-365BBCB7DE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103" y="99893"/>
                        <a:ext cx="7896097" cy="506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E5D5AD-733A-471C-9A80-98CF8F6D1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4758" y="211203"/>
          <a:ext cx="1623802" cy="161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CS ChemDraw Drawing" r:id="rId5" imgW="1246561" imgH="1240803" progId="ChemDraw.Document.6.0">
                  <p:embed/>
                </p:oleObj>
              </mc:Choice>
              <mc:Fallback>
                <p:oleObj name="CS ChemDraw Drawing" r:id="rId5" imgW="1246561" imgH="124080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0E5D5AD-733A-471C-9A80-98CF8F6D1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4758" y="211203"/>
                        <a:ext cx="1623802" cy="1617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1FAEDFE-D8A5-4749-81E9-6D4DF518B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969" y="211203"/>
          <a:ext cx="1623811" cy="161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CS ChemDraw Drawing" r:id="rId7" imgW="1245285" imgH="1239106" progId="ChemDraw.Document.6.0">
                  <p:embed/>
                </p:oleObj>
              </mc:Choice>
              <mc:Fallback>
                <p:oleObj name="CS ChemDraw Drawing" r:id="rId7" imgW="1245285" imgH="123910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1FAEDFE-D8A5-4749-81E9-6D4DF518B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0969" y="211203"/>
                        <a:ext cx="1623811" cy="1617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98A0BBE1-D88B-42B5-8E88-C3186F87F9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9113"/>
            <a:ext cx="1775491" cy="970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7606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21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15" name="Google Shape;215;p28"/>
          <p:cNvSpPr/>
          <p:nvPr/>
        </p:nvSpPr>
        <p:spPr>
          <a:xfrm>
            <a:off x="1412550" y="1126975"/>
            <a:ext cx="6318900" cy="2692500"/>
          </a:xfrm>
          <a:prstGeom prst="wedgeEllipseCallout">
            <a:avLst>
              <a:gd name="adj1" fmla="val -20833"/>
              <a:gd name="adj2" fmla="val 625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accent4">
                  <a:lumMod val="7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16" name="Google Shape;216;p28"/>
          <p:cNvSpPr txBox="1"/>
          <p:nvPr/>
        </p:nvSpPr>
        <p:spPr>
          <a:xfrm>
            <a:off x="3508141" y="2081760"/>
            <a:ext cx="5786400" cy="67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500" dirty="0">
                <a:latin typeface="Cambria Math" panose="02040503050406030204" pitchFamily="18" charset="0"/>
                <a:ea typeface="Cambria Math" panose="02040503050406030204" pitchFamily="18" charset="0"/>
              </a:rPr>
              <a:t>Thank you !</a:t>
            </a:r>
            <a:endParaRPr sz="35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EDE7B-F934-4806-BDEF-B756EF93B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098" y="449227"/>
            <a:ext cx="8272130" cy="664977"/>
          </a:xfrm>
          <a:ln>
            <a:noFill/>
          </a:ln>
        </p:spPr>
        <p:txBody>
          <a:bodyPr/>
          <a:lstStyle/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s the number of electrons in the implied loop of pi electrons equal to 4n + 2 or 4n?</a:t>
            </a:r>
            <a:br>
              <a:rPr lang="en-US" sz="2400" dirty="0">
                <a:solidFill>
                  <a:schemeClr val="accent5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endParaRPr lang="en-IN" sz="2400" dirty="0">
              <a:solidFill>
                <a:schemeClr val="accent5">
                  <a:lumMod val="5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2814F2-6A31-46EB-9F68-626E5D66BDD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fld>
            <a:endParaRPr lang="en-GB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FE48DE7-2F58-4497-8A0D-5D658621F0D8}"/>
              </a:ext>
            </a:extLst>
          </p:cNvPr>
          <p:cNvSpPr/>
          <p:nvPr/>
        </p:nvSpPr>
        <p:spPr>
          <a:xfrm>
            <a:off x="252807" y="205562"/>
            <a:ext cx="8794330" cy="1006549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E4284D1-A635-43FE-9368-60C61C7EAF30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4649972" y="1212111"/>
            <a:ext cx="0" cy="63086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D3590B6-96B7-47E2-8F4F-273013EF0E84}"/>
              </a:ext>
            </a:extLst>
          </p:cNvPr>
          <p:cNvCxnSpPr/>
          <p:nvPr/>
        </p:nvCxnSpPr>
        <p:spPr>
          <a:xfrm>
            <a:off x="2374605" y="1842977"/>
            <a:ext cx="435226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7CB905A-D336-4B49-9681-607748422F9A}"/>
              </a:ext>
            </a:extLst>
          </p:cNvPr>
          <p:cNvCxnSpPr>
            <a:cxnSpLocks/>
          </p:cNvCxnSpPr>
          <p:nvPr/>
        </p:nvCxnSpPr>
        <p:spPr>
          <a:xfrm>
            <a:off x="6726865" y="1842977"/>
            <a:ext cx="0" cy="72877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EA23142-5688-4A6D-AC32-06F1F49C7C65}"/>
              </a:ext>
            </a:extLst>
          </p:cNvPr>
          <p:cNvCxnSpPr/>
          <p:nvPr/>
        </p:nvCxnSpPr>
        <p:spPr>
          <a:xfrm>
            <a:off x="2374605" y="1842976"/>
            <a:ext cx="0" cy="72877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C97BBC7-94D3-4DF6-A015-313BB74880C3}"/>
              </a:ext>
            </a:extLst>
          </p:cNvPr>
          <p:cNvSpPr txBox="1"/>
          <p:nvPr/>
        </p:nvSpPr>
        <p:spPr>
          <a:xfrm>
            <a:off x="1268819" y="2053474"/>
            <a:ext cx="11057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n + 2 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DB2399-2FB8-4E26-B358-05EF649CBED5}"/>
              </a:ext>
            </a:extLst>
          </p:cNvPr>
          <p:cNvSpPr txBox="1"/>
          <p:nvPr/>
        </p:nvSpPr>
        <p:spPr>
          <a:xfrm>
            <a:off x="6847367" y="2053474"/>
            <a:ext cx="6237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n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3C782BDE-09FF-4064-A85E-1C46482AE138}"/>
              </a:ext>
            </a:extLst>
          </p:cNvPr>
          <p:cNvSpPr/>
          <p:nvPr/>
        </p:nvSpPr>
        <p:spPr>
          <a:xfrm>
            <a:off x="978194" y="2571750"/>
            <a:ext cx="2913319" cy="74694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E1B3B729-9AC0-423B-AD08-AEDA2E5F0DCE}"/>
              </a:ext>
            </a:extLst>
          </p:cNvPr>
          <p:cNvSpPr/>
          <p:nvPr/>
        </p:nvSpPr>
        <p:spPr>
          <a:xfrm>
            <a:off x="5270205" y="2605861"/>
            <a:ext cx="2913319" cy="787045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A0BA247-D8A6-441E-8E14-9653C55362B7}"/>
              </a:ext>
            </a:extLst>
          </p:cNvPr>
          <p:cNvCxnSpPr/>
          <p:nvPr/>
        </p:nvCxnSpPr>
        <p:spPr>
          <a:xfrm flipH="1">
            <a:off x="1385775" y="3863163"/>
            <a:ext cx="104907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0F5B11D-07CA-4872-84F1-6F23D7934D0F}"/>
              </a:ext>
            </a:extLst>
          </p:cNvPr>
          <p:cNvCxnSpPr/>
          <p:nvPr/>
        </p:nvCxnSpPr>
        <p:spPr>
          <a:xfrm>
            <a:off x="2434853" y="3863163"/>
            <a:ext cx="98528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8C02F36-3905-4E47-8F91-ED524EE907C0}"/>
              </a:ext>
            </a:extLst>
          </p:cNvPr>
          <p:cNvCxnSpPr/>
          <p:nvPr/>
        </p:nvCxnSpPr>
        <p:spPr>
          <a:xfrm>
            <a:off x="3420137" y="3863163"/>
            <a:ext cx="0" cy="49899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4C04C1D-5756-4C62-AFF5-8AF350EA97FB}"/>
              </a:ext>
            </a:extLst>
          </p:cNvPr>
          <p:cNvCxnSpPr/>
          <p:nvPr/>
        </p:nvCxnSpPr>
        <p:spPr>
          <a:xfrm>
            <a:off x="1385775" y="3863163"/>
            <a:ext cx="0" cy="4465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9976AFFF-C45B-4AE7-92B1-B12D3970EAEA}"/>
              </a:ext>
            </a:extLst>
          </p:cNvPr>
          <p:cNvSpPr txBox="1"/>
          <p:nvPr/>
        </p:nvSpPr>
        <p:spPr>
          <a:xfrm>
            <a:off x="1109329" y="2679184"/>
            <a:ext cx="25518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re there any factors that force the ring out of planarity?</a:t>
            </a:r>
            <a:endParaRPr lang="en-IN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0C13F6F-D97D-4525-A1DE-9186E532DE4D}"/>
              </a:ext>
            </a:extLst>
          </p:cNvPr>
          <p:cNvSpPr txBox="1"/>
          <p:nvPr/>
        </p:nvSpPr>
        <p:spPr>
          <a:xfrm>
            <a:off x="5450957" y="2712876"/>
            <a:ext cx="25518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s the ring large enough to deviate from planarity?</a:t>
            </a:r>
            <a:endParaRPr lang="en-IN" dirty="0">
              <a:solidFill>
                <a:schemeClr val="accent5">
                  <a:lumMod val="5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D30D04B-8171-4577-A79C-85E0DC1B5CB8}"/>
              </a:ext>
            </a:extLst>
          </p:cNvPr>
          <p:cNvCxnSpPr>
            <a:stCxn id="21" idx="2"/>
          </p:cNvCxnSpPr>
          <p:nvPr/>
        </p:nvCxnSpPr>
        <p:spPr>
          <a:xfrm flipH="1">
            <a:off x="2434853" y="3318690"/>
            <a:ext cx="1" cy="54447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ED4EF296-C8CD-4C07-B02A-A2C44CD685B1}"/>
              </a:ext>
            </a:extLst>
          </p:cNvPr>
          <p:cNvCxnSpPr>
            <a:cxnSpLocks/>
            <a:stCxn id="22" idx="2"/>
          </p:cNvCxnSpPr>
          <p:nvPr/>
        </p:nvCxnSpPr>
        <p:spPr>
          <a:xfrm flipH="1">
            <a:off x="6709148" y="3392906"/>
            <a:ext cx="17717" cy="47025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99BFB98-AC55-45C2-9F6F-527FD213F41F}"/>
              </a:ext>
            </a:extLst>
          </p:cNvPr>
          <p:cNvCxnSpPr/>
          <p:nvPr/>
        </p:nvCxnSpPr>
        <p:spPr>
          <a:xfrm flipH="1">
            <a:off x="5947144" y="3863163"/>
            <a:ext cx="77972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C40481C-9E55-4114-9CF6-63AB3FCF3448}"/>
              </a:ext>
            </a:extLst>
          </p:cNvPr>
          <p:cNvCxnSpPr/>
          <p:nvPr/>
        </p:nvCxnSpPr>
        <p:spPr>
          <a:xfrm>
            <a:off x="6726864" y="3863163"/>
            <a:ext cx="88604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F20A4E6-F6AD-4437-873E-2087E2401E54}"/>
              </a:ext>
            </a:extLst>
          </p:cNvPr>
          <p:cNvCxnSpPr/>
          <p:nvPr/>
        </p:nvCxnSpPr>
        <p:spPr>
          <a:xfrm>
            <a:off x="5947144" y="3863163"/>
            <a:ext cx="0" cy="44656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D87D5A6D-5AB7-4288-925D-B0FC27EDD776}"/>
              </a:ext>
            </a:extLst>
          </p:cNvPr>
          <p:cNvCxnSpPr/>
          <p:nvPr/>
        </p:nvCxnSpPr>
        <p:spPr>
          <a:xfrm>
            <a:off x="7612912" y="3863163"/>
            <a:ext cx="0" cy="49899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3211CA2E-20B3-49A8-9CDF-31B0EB14462F}"/>
              </a:ext>
            </a:extLst>
          </p:cNvPr>
          <p:cNvSpPr txBox="1"/>
          <p:nvPr/>
        </p:nvSpPr>
        <p:spPr>
          <a:xfrm>
            <a:off x="648584" y="3882276"/>
            <a:ext cx="11057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es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301784C-FBFA-4860-9F52-17E0CDC92E83}"/>
              </a:ext>
            </a:extLst>
          </p:cNvPr>
          <p:cNvSpPr txBox="1"/>
          <p:nvPr/>
        </p:nvSpPr>
        <p:spPr>
          <a:xfrm>
            <a:off x="3397108" y="3945524"/>
            <a:ext cx="11057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No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2A278B9-652B-4E4B-A33E-0843F774DAA9}"/>
              </a:ext>
            </a:extLst>
          </p:cNvPr>
          <p:cNvSpPr txBox="1"/>
          <p:nvPr/>
        </p:nvSpPr>
        <p:spPr>
          <a:xfrm>
            <a:off x="5170971" y="3917170"/>
            <a:ext cx="11057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es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6DBD150-16F4-486D-9DEA-06A99ACFECA5}"/>
              </a:ext>
            </a:extLst>
          </p:cNvPr>
          <p:cNvSpPr txBox="1"/>
          <p:nvPr/>
        </p:nvSpPr>
        <p:spPr>
          <a:xfrm>
            <a:off x="7612912" y="3868504"/>
            <a:ext cx="11057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o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1E758098-5C7B-47FC-929F-25CCBA7BD2C0}"/>
              </a:ext>
            </a:extLst>
          </p:cNvPr>
          <p:cNvCxnSpPr/>
          <p:nvPr/>
        </p:nvCxnSpPr>
        <p:spPr>
          <a:xfrm>
            <a:off x="552891" y="4663217"/>
            <a:ext cx="0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83E96EF0-EE1B-4099-9587-03F90E7E924B}"/>
              </a:ext>
            </a:extLst>
          </p:cNvPr>
          <p:cNvSpPr txBox="1"/>
          <p:nvPr/>
        </p:nvSpPr>
        <p:spPr>
          <a:xfrm>
            <a:off x="879932" y="4469449"/>
            <a:ext cx="11057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on aromatic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6EB0397-F857-4ED9-86B1-96E58B6C832A}"/>
              </a:ext>
            </a:extLst>
          </p:cNvPr>
          <p:cNvSpPr txBox="1"/>
          <p:nvPr/>
        </p:nvSpPr>
        <p:spPr>
          <a:xfrm>
            <a:off x="3034797" y="4638415"/>
            <a:ext cx="11057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romatic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003F20E-03F9-4772-923C-FA806EC8F4E3}"/>
              </a:ext>
            </a:extLst>
          </p:cNvPr>
          <p:cNvSpPr txBox="1"/>
          <p:nvPr/>
        </p:nvSpPr>
        <p:spPr>
          <a:xfrm>
            <a:off x="5394251" y="4467827"/>
            <a:ext cx="11057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on aromatic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3341995-2019-4578-807E-F5FCB632E916}"/>
              </a:ext>
            </a:extLst>
          </p:cNvPr>
          <p:cNvSpPr txBox="1"/>
          <p:nvPr/>
        </p:nvSpPr>
        <p:spPr>
          <a:xfrm>
            <a:off x="7106666" y="4467827"/>
            <a:ext cx="11057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nti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romatic</a:t>
            </a:r>
            <a:endParaRPr lang="en-IN" sz="16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7978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7" name="Google Shape;77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16963" y="519625"/>
            <a:ext cx="1457325" cy="1352550"/>
          </a:xfrm>
          <a:prstGeom prst="rect">
            <a:avLst/>
          </a:prstGeom>
          <a:noFill/>
          <a:ln>
            <a:noFill/>
          </a:ln>
        </p:spPr>
      </p:pic>
      <p:sp>
        <p:nvSpPr>
          <p:cNvPr id="78" name="Google Shape;78;p15"/>
          <p:cNvSpPr txBox="1"/>
          <p:nvPr/>
        </p:nvSpPr>
        <p:spPr>
          <a:xfrm>
            <a:off x="712588" y="157950"/>
            <a:ext cx="237000" cy="13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9" name="Google Shape;79;p15"/>
          <p:cNvPicPr preferRelativeResize="0"/>
          <p:nvPr/>
        </p:nvPicPr>
        <p:blipFill rotWithShape="1">
          <a:blip r:embed="rId4">
            <a:alphaModFix/>
          </a:blip>
          <a:srcRect l="62057"/>
          <a:stretch/>
        </p:blipFill>
        <p:spPr>
          <a:xfrm>
            <a:off x="1838596" y="617425"/>
            <a:ext cx="3023200" cy="2994250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80" name="Google Shape;80;p15"/>
          <p:cNvSpPr txBox="1">
            <a:spLocks noGrp="1"/>
          </p:cNvSpPr>
          <p:nvPr>
            <p:ph type="subTitle" idx="1"/>
          </p:nvPr>
        </p:nvSpPr>
        <p:spPr>
          <a:xfrm>
            <a:off x="348563" y="3962325"/>
            <a:ext cx="85206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GB" sz="16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Aromatic Cyclo[18]carbon could have a distinctive form of aromaticity since it possesses two perpendicular systems of orbitals, one in-plane and one out-of-plane, with 4n + 2 π</a:t>
            </a:r>
            <a:endParaRPr sz="1600">
              <a:solidFill>
                <a:schemeClr val="dk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GB" sz="1600">
                <a:solidFill>
                  <a:schemeClr val="dk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electrons each. Both can stabilize the molecule.</a:t>
            </a:r>
            <a:endParaRPr sz="160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</p:txBody>
      </p:sp>
      <p:sp>
        <p:nvSpPr>
          <p:cNvPr id="81" name="Google Shape;81;p15"/>
          <p:cNvSpPr txBox="1"/>
          <p:nvPr/>
        </p:nvSpPr>
        <p:spPr>
          <a:xfrm>
            <a:off x="216963" y="2037950"/>
            <a:ext cx="2332500" cy="5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5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romatic</a:t>
            </a:r>
            <a:endParaRPr sz="2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929016-9C02-4B1B-A285-3CF2823983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3429" y="175891"/>
            <a:ext cx="1994854" cy="36116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A1CACB2-4C7D-4CBD-A7DD-53A872F97F79}"/>
                  </a:ext>
                </a:extLst>
              </p14:cNvPr>
              <p14:cNvContentPartPr/>
              <p14:nvPr/>
            </p14:nvContentPartPr>
            <p14:xfrm>
              <a:off x="395280" y="262080"/>
              <a:ext cx="7663320" cy="4081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A1CACB2-4C7D-4CBD-A7DD-53A872F97F7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5920" y="252720"/>
                <a:ext cx="7682040" cy="4100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7" name="Google Shape;87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79800" y="455363"/>
            <a:ext cx="1476375" cy="1352550"/>
          </a:xfrm>
          <a:prstGeom prst="rect">
            <a:avLst/>
          </a:prstGeom>
          <a:noFill/>
          <a:ln>
            <a:noFill/>
          </a:ln>
        </p:spPr>
      </p:pic>
      <p:sp>
        <p:nvSpPr>
          <p:cNvPr id="88" name="Google Shape;88;p16"/>
          <p:cNvSpPr txBox="1"/>
          <p:nvPr/>
        </p:nvSpPr>
        <p:spPr>
          <a:xfrm>
            <a:off x="279800" y="98475"/>
            <a:ext cx="64971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9" name="Google Shape;89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101625" y="3499098"/>
            <a:ext cx="5622275" cy="1401725"/>
          </a:xfrm>
          <a:prstGeom prst="rect">
            <a:avLst/>
          </a:prstGeom>
          <a:noFill/>
          <a:ln>
            <a:noFill/>
          </a:ln>
        </p:spPr>
      </p:pic>
      <p:sp>
        <p:nvSpPr>
          <p:cNvPr id="90" name="Google Shape;90;p16"/>
          <p:cNvSpPr txBox="1"/>
          <p:nvPr/>
        </p:nvSpPr>
        <p:spPr>
          <a:xfrm>
            <a:off x="3066250" y="455375"/>
            <a:ext cx="44856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5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Count number of electrons</a:t>
            </a:r>
            <a:endParaRPr sz="2500" dirty="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</p:txBody>
      </p:sp>
      <p:sp>
        <p:nvSpPr>
          <p:cNvPr id="91" name="Google Shape;91;p16"/>
          <p:cNvSpPr txBox="1"/>
          <p:nvPr/>
        </p:nvSpPr>
        <p:spPr>
          <a:xfrm>
            <a:off x="3155950" y="1267950"/>
            <a:ext cx="4306200" cy="83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5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12 electrons = 4n system</a:t>
            </a:r>
            <a:endParaRPr sz="25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5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Antiaromatic</a:t>
            </a:r>
            <a:endParaRPr sz="25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</p:txBody>
      </p:sp>
      <p:sp>
        <p:nvSpPr>
          <p:cNvPr id="92" name="Google Shape;92;p16"/>
          <p:cNvSpPr txBox="1"/>
          <p:nvPr/>
        </p:nvSpPr>
        <p:spPr>
          <a:xfrm>
            <a:off x="463850" y="2105250"/>
            <a:ext cx="1590900" cy="64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300" b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nti aromatic</a:t>
            </a:r>
            <a:endParaRPr sz="2300" b="1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32B96C3-D6FE-41FB-A441-E9A3911DF99E}"/>
                  </a:ext>
                </a:extLst>
              </p14:cNvPr>
              <p14:cNvContentPartPr/>
              <p14:nvPr/>
            </p14:nvContentPartPr>
            <p14:xfrm>
              <a:off x="109440" y="219240"/>
              <a:ext cx="2819880" cy="3267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32B96C3-D6FE-41FB-A441-E9A3911DF99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0080" y="209880"/>
                <a:ext cx="2838600" cy="3286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98" name="Google Shape;98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6000" y="510563"/>
            <a:ext cx="1704975" cy="952500"/>
          </a:xfrm>
          <a:prstGeom prst="rect">
            <a:avLst/>
          </a:prstGeom>
          <a:noFill/>
          <a:ln>
            <a:noFill/>
          </a:ln>
        </p:spPr>
      </p:pic>
      <p:sp>
        <p:nvSpPr>
          <p:cNvPr id="99" name="Google Shape;99;p17"/>
          <p:cNvSpPr txBox="1"/>
          <p:nvPr/>
        </p:nvSpPr>
        <p:spPr>
          <a:xfrm>
            <a:off x="142300" y="107375"/>
            <a:ext cx="15468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d</a:t>
            </a: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00" name="Google Shape;100;p17"/>
          <p:cNvPicPr preferRelativeResize="0"/>
          <p:nvPr/>
        </p:nvPicPr>
        <p:blipFill rotWithShape="1">
          <a:blip r:embed="rId4">
            <a:alphaModFix/>
          </a:blip>
          <a:srcRect l="25003"/>
          <a:stretch/>
        </p:blipFill>
        <p:spPr>
          <a:xfrm>
            <a:off x="266000" y="1945663"/>
            <a:ext cx="3675425" cy="1539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1" name="Google Shape;101;p1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711400" y="418000"/>
            <a:ext cx="1907025" cy="30669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5D158B8-ED93-4B79-BA6C-9A14D3043D08}"/>
              </a:ext>
            </a:extLst>
          </p:cNvPr>
          <p:cNvSpPr txBox="1"/>
          <p:nvPr/>
        </p:nvSpPr>
        <p:spPr>
          <a:xfrm>
            <a:off x="5479719" y="4352928"/>
            <a:ext cx="17008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romatic</a:t>
            </a:r>
            <a:endParaRPr lang="en-IN" sz="24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3C21C6F-FCA4-4E68-8952-86CCD07C3F24}"/>
                  </a:ext>
                </a:extLst>
              </p14:cNvPr>
              <p14:cNvContentPartPr/>
              <p14:nvPr/>
            </p14:nvContentPartPr>
            <p14:xfrm>
              <a:off x="90360" y="571320"/>
              <a:ext cx="7911000" cy="3610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3C21C6F-FCA4-4E68-8952-86CCD07C3F2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1000" y="561960"/>
                <a:ext cx="7929720" cy="3629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08" name="Google Shape;108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04775" y="96025"/>
            <a:ext cx="8289425" cy="1168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9" name="Google Shape;109;p1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109325" y="1266257"/>
            <a:ext cx="1835528" cy="34962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0" name="Google Shape;110;p1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420578" y="1166974"/>
            <a:ext cx="2872747" cy="34962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1" name="Google Shape;111;p1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207974" y="1339349"/>
            <a:ext cx="3486226" cy="7048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B89CFD9-9846-4A71-8679-11D6F9C8F401}"/>
                  </a:ext>
                </a:extLst>
              </p14:cNvPr>
              <p14:cNvContentPartPr/>
              <p14:nvPr/>
            </p14:nvContentPartPr>
            <p14:xfrm>
              <a:off x="1747800" y="338040"/>
              <a:ext cx="1572120" cy="595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B89CFD9-9846-4A71-8679-11D6F9C8F40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38440" y="328680"/>
                <a:ext cx="1590840" cy="614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8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77" name="Google Shape;177;p24"/>
          <p:cNvSpPr txBox="1"/>
          <p:nvPr/>
        </p:nvSpPr>
        <p:spPr>
          <a:xfrm>
            <a:off x="275800" y="182775"/>
            <a:ext cx="8591100" cy="199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7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Q. 5  The molecule given below is a substituted cubane. </a:t>
            </a:r>
            <a:endParaRPr sz="27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7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         Identify </a:t>
            </a:r>
            <a:endParaRPr sz="27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1371600" lvl="0" indent="-400050" algn="l" rtl="0">
              <a:spcBef>
                <a:spcPts val="0"/>
              </a:spcBef>
              <a:spcAft>
                <a:spcPts val="0"/>
              </a:spcAft>
              <a:buSzPts val="2700"/>
              <a:buFont typeface="Times New Roman"/>
              <a:buAutoNum type="alphaLcPeriod"/>
            </a:pPr>
            <a:r>
              <a:rPr lang="en-GB" sz="27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Total number of stereoisomers that exist.</a:t>
            </a:r>
            <a:endParaRPr sz="27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  <a:p>
            <a:pPr marL="1371600" lvl="0" indent="-400050" algn="l" rtl="0">
              <a:spcBef>
                <a:spcPts val="0"/>
              </a:spcBef>
              <a:spcAft>
                <a:spcPts val="0"/>
              </a:spcAft>
              <a:buSzPts val="2700"/>
              <a:buFont typeface="Times New Roman"/>
              <a:buAutoNum type="alphaLcPeriod"/>
            </a:pPr>
            <a:r>
              <a:rPr lang="en-GB" sz="2700"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Total number of pair of enantiomers</a:t>
            </a:r>
            <a:endParaRPr sz="2700"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</p:txBody>
      </p:sp>
      <p:pic>
        <p:nvPicPr>
          <p:cNvPr id="178" name="Google Shape;178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924900" y="2488075"/>
            <a:ext cx="3292900" cy="25030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25"/>
          <p:cNvSpPr txBox="1">
            <a:spLocks noGrp="1"/>
          </p:cNvSpPr>
          <p:nvPr>
            <p:ph type="sldNum" idx="12"/>
          </p:nvPr>
        </p:nvSpPr>
        <p:spPr>
          <a:xfrm>
            <a:off x="8509558" y="46777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9</a:t>
            </a:fld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84" name="Google Shape;184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19300" y="191714"/>
            <a:ext cx="1662773" cy="15955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5" name="Google Shape;185;p2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275608" y="2065091"/>
            <a:ext cx="950156" cy="28084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6" name="Google Shape;186;p2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137185" y="3916185"/>
            <a:ext cx="115376" cy="11551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2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4070106" y="3877223"/>
            <a:ext cx="814419" cy="9963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88" name="Google Shape;188;p25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4375506" y="2040472"/>
            <a:ext cx="203605" cy="12850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9" name="Google Shape;189;p25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3723963" y="173675"/>
            <a:ext cx="1506676" cy="16316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0" name="Google Shape;190;p25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5687540" y="275014"/>
            <a:ext cx="2075986" cy="1428946"/>
          </a:xfrm>
          <a:prstGeom prst="rect">
            <a:avLst/>
          </a:prstGeom>
          <a:noFill/>
          <a:ln>
            <a:noFill/>
          </a:ln>
        </p:spPr>
      </p:pic>
      <p:sp>
        <p:nvSpPr>
          <p:cNvPr id="191" name="Google Shape;191;p25"/>
          <p:cNvSpPr/>
          <p:nvPr/>
        </p:nvSpPr>
        <p:spPr>
          <a:xfrm>
            <a:off x="660700" y="76200"/>
            <a:ext cx="2076000" cy="19644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92" name="Google Shape;192;p25"/>
          <p:cNvSpPr/>
          <p:nvPr/>
        </p:nvSpPr>
        <p:spPr>
          <a:xfrm>
            <a:off x="6072800" y="76200"/>
            <a:ext cx="2076000" cy="19644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93" name="Google Shape;193;p25"/>
          <p:cNvSpPr txBox="1"/>
          <p:nvPr/>
        </p:nvSpPr>
        <p:spPr>
          <a:xfrm>
            <a:off x="5975975" y="1937225"/>
            <a:ext cx="2435700" cy="7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/>
                <a:sym typeface="Times New Roman"/>
              </a:rPr>
              <a:t>Enantiomers</a:t>
            </a:r>
            <a:endParaRPr sz="240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/>
              <a:sym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35E3D1575BC87429CE9B6D47BB5BF74" ma:contentTypeVersion="11" ma:contentTypeDescription="Create a new document." ma:contentTypeScope="" ma:versionID="fa4989de79db14bd7e6f4c16b0e5a5ee">
  <xsd:schema xmlns:xsd="http://www.w3.org/2001/XMLSchema" xmlns:xs="http://www.w3.org/2001/XMLSchema" xmlns:p="http://schemas.microsoft.com/office/2006/metadata/properties" xmlns:ns2="5e258976-fa2b-4fc5-8238-99dbdfdc706b" xmlns:ns3="9e535cbc-4307-41dd-85c6-02f6bcb52a8e" targetNamespace="http://schemas.microsoft.com/office/2006/metadata/properties" ma:root="true" ma:fieldsID="1a3356d5eee822678661008b776d4657" ns2:_="" ns3:_="">
    <xsd:import namespace="5e258976-fa2b-4fc5-8238-99dbdfdc706b"/>
    <xsd:import namespace="9e535cbc-4307-41dd-85c6-02f6bcb52a8e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258976-fa2b-4fc5-8238-99dbdfdc706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535cbc-4307-41dd-85c6-02f6bcb52a8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F3B7766-EA55-4909-9E3F-42F0EF92723A}"/>
</file>

<file path=customXml/itemProps2.xml><?xml version="1.0" encoding="utf-8"?>
<ds:datastoreItem xmlns:ds="http://schemas.openxmlformats.org/officeDocument/2006/customXml" ds:itemID="{E2307F7F-C812-434D-948E-8F509BD95FFA}"/>
</file>

<file path=customXml/itemProps3.xml><?xml version="1.0" encoding="utf-8"?>
<ds:datastoreItem xmlns:ds="http://schemas.openxmlformats.org/officeDocument/2006/customXml" ds:itemID="{E5B7FADF-7474-40DB-8D99-A82A5F4BA501}"/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403</Words>
  <Application>Microsoft Office PowerPoint</Application>
  <PresentationFormat>On-screen Show (16:9)</PresentationFormat>
  <Paragraphs>90</Paragraphs>
  <Slides>2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mbria Math</vt:lpstr>
      <vt:lpstr>Times New Roman</vt:lpstr>
      <vt:lpstr>Simple Light</vt:lpstr>
      <vt:lpstr>CS ChemDraw Drawing</vt:lpstr>
      <vt:lpstr>Tutorial-1  D 3</vt:lpstr>
      <vt:lpstr>PowerPoint Presentation</vt:lpstr>
      <vt:lpstr>Is the number of electrons in the implied loop of pi electrons equal to 4n + 2 or 4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ial-1  Division 3</dc:title>
  <dc:creator>Archana Shirsat</dc:creator>
  <cp:lastModifiedBy>Prachi Bhatt</cp:lastModifiedBy>
  <cp:revision>10</cp:revision>
  <dcterms:modified xsi:type="dcterms:W3CDTF">2021-12-15T08:2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35E3D1575BC87429CE9B6D47BB5BF74</vt:lpwstr>
  </property>
</Properties>
</file>